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2A7D27" w:rsidRPr="009230DE" w:rsidRDefault="002A7D27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2A7D27" w:rsidRPr="009230DE" w:rsidRDefault="002A7D27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0B8884A7" w:rsidR="002A7D27" w:rsidRPr="009230DE" w:rsidRDefault="002A7D2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Kaareva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urkkaine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3-nivelkehä</w:t>
                            </w:r>
                          </w:p>
                          <w:p w14:paraId="7C2B775F" w14:textId="392FBACE" w:rsidR="002A7D27" w:rsidRPr="009230DE" w:rsidRDefault="002A7D2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0B8884A7" w:rsidR="002A7D27" w:rsidRPr="009230DE" w:rsidRDefault="002A7D2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Kaareva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urkkaine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3-nivelkehä</w:t>
                      </w:r>
                    </w:p>
                    <w:p w14:paraId="7C2B775F" w14:textId="392FBACE" w:rsidR="002A7D27" w:rsidRPr="009230DE" w:rsidRDefault="002A7D2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75DA7200" w14:textId="67F6496A" w:rsidR="002A7D27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21407" w:history="1">
            <w:r w:rsidR="002A7D27" w:rsidRPr="007069A3">
              <w:rPr>
                <w:rStyle w:val="Hyperlink"/>
                <w:rFonts w:eastAsiaTheme="minorEastAsia"/>
                <w:noProof/>
              </w:rPr>
              <w:t>1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LÄHTÖTIEDOT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07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3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58546568" w14:textId="4D11748E" w:rsidR="002A7D27" w:rsidRDefault="00837038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08" w:history="1">
            <w:r w:rsidR="002A7D27" w:rsidRPr="007069A3">
              <w:rPr>
                <w:rStyle w:val="Hyperlink"/>
                <w:rFonts w:eastAsiaTheme="minorEastAsia"/>
                <w:noProof/>
              </w:rPr>
              <w:t>2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UORMAT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08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3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38C326EA" w14:textId="4409F9E1" w:rsidR="002A7D27" w:rsidRDefault="00837038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09" w:history="1">
            <w:r w:rsidR="002A7D27" w:rsidRPr="007069A3">
              <w:rPr>
                <w:rStyle w:val="Hyperlink"/>
                <w:rFonts w:eastAsiaTheme="minorEastAsia"/>
                <w:noProof/>
              </w:rPr>
              <w:t>3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MATERIAALI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09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4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31B8BA92" w14:textId="2DFD9FC0" w:rsidR="002A7D27" w:rsidRDefault="00837038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10" w:history="1">
            <w:r w:rsidR="002A7D27" w:rsidRPr="007069A3">
              <w:rPr>
                <w:rStyle w:val="Hyperlink"/>
                <w:rFonts w:eastAsiaTheme="minorEastAsia"/>
                <w:noProof/>
              </w:rPr>
              <w:t>4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MITOITU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10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5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16DA4B88" w14:textId="6FD8E278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11" w:history="1">
            <w:r w:rsidR="002A7D27" w:rsidRPr="007069A3">
              <w:rPr>
                <w:rStyle w:val="Hyperlink"/>
                <w:rFonts w:eastAsiaTheme="minorEastAsia"/>
                <w:noProof/>
              </w:rPr>
              <w:t>4.1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TAIVUTUSKESTÄVYYS MAKSIMI TOIVUTUSMOMENTIN KOHDA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11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8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F9067BD" w14:textId="1F0994DE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12" w:history="1">
            <w:r w:rsidR="002A7D27" w:rsidRPr="007069A3">
              <w:rPr>
                <w:rStyle w:val="Hyperlink"/>
                <w:rFonts w:eastAsiaTheme="minorEastAsia"/>
                <w:noProof/>
              </w:rPr>
              <w:t>4.2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PURISTUSKESTÄVYYS MAKSIMI PURISTUSVOIMAN KOHDA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12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71E89480" w14:textId="40D3853F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13" w:history="1">
            <w:r w:rsidR="002A7D27" w:rsidRPr="007069A3">
              <w:rPr>
                <w:rStyle w:val="Hyperlink"/>
                <w:rFonts w:eastAsiaTheme="minorEastAsia"/>
                <w:noProof/>
              </w:rPr>
              <w:t>4.3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EHÄJALK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13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0295E059" w14:textId="3AC752C7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0" w:history="1">
            <w:r w:rsidR="002A7D27" w:rsidRPr="007069A3">
              <w:rPr>
                <w:rStyle w:val="Hyperlink"/>
                <w:noProof/>
              </w:rPr>
              <w:t>4.2.1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LEIKKAUSKESTÄVYYS TUE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0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ACC74E6" w14:textId="30A7519F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1" w:history="1">
            <w:r w:rsidR="002A7D27" w:rsidRPr="007069A3">
              <w:rPr>
                <w:rStyle w:val="Hyperlink"/>
                <w:noProof/>
              </w:rPr>
              <w:t>4.2.2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TUKIPAINE TUELLA (HORISONTAALIVOIM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1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20AD68BC" w14:textId="74EF699B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2" w:history="1">
            <w:r w:rsidR="002A7D27" w:rsidRPr="007069A3">
              <w:rPr>
                <w:rStyle w:val="Hyperlink"/>
                <w:noProof/>
              </w:rPr>
              <w:t>4.2.3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PURISTUSKESTÄVYYS TUELLA (VERTIKAALI VOIM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2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0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3797C239" w14:textId="221F3DE5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3" w:history="1">
            <w:r w:rsidR="002A7D27" w:rsidRPr="007069A3">
              <w:rPr>
                <w:rStyle w:val="Hyperlink"/>
                <w:noProof/>
              </w:rPr>
              <w:t>4.2.4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YHDISTETTY PURISTUS JA TAIVUTUS (TASON SUUNNASS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3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0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5402DAF3" w14:textId="4EE85992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4" w:history="1">
            <w:r w:rsidR="002A7D27" w:rsidRPr="007069A3">
              <w:rPr>
                <w:rStyle w:val="Hyperlink"/>
                <w:noProof/>
              </w:rPr>
              <w:t>4.2.5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HEIKOMMAN SUUNNAN NURJAHDUS (NURJAHDUS TASOST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4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1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0C9678BE" w14:textId="1E8E6108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5" w:history="1">
            <w:r w:rsidR="002A7D27" w:rsidRPr="007069A3">
              <w:rPr>
                <w:rStyle w:val="Hyperlink"/>
                <w:noProof/>
              </w:rPr>
              <w:t>4.2.6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KIEPAHDUSKESTÄVYY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5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2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03A2CA0C" w14:textId="776A1399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26" w:history="1">
            <w:r w:rsidR="002A7D27" w:rsidRPr="007069A3">
              <w:rPr>
                <w:rStyle w:val="Hyperlink"/>
                <w:rFonts w:eastAsiaTheme="minorEastAsia"/>
                <w:noProof/>
              </w:rPr>
              <w:t>4.4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AAREVA OS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6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4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172DEA9B" w14:textId="77A98C61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9" w:history="1">
            <w:r w:rsidR="002A7D27" w:rsidRPr="007069A3">
              <w:rPr>
                <w:rStyle w:val="Hyperlink"/>
                <w:noProof/>
              </w:rPr>
              <w:t>4.4.1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YHDISTETTY PURISTUS JA TAIVUTUS (NURJAHDUS TASOSS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9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4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578DF148" w14:textId="156D76CC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0" w:history="1">
            <w:r w:rsidR="002A7D27" w:rsidRPr="007069A3">
              <w:rPr>
                <w:rStyle w:val="Hyperlink"/>
                <w:noProof/>
              </w:rPr>
              <w:t>4.4.2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HEIKOMMAN SUUNNAN NURJAHDUS (NURJAHDUS TASOST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0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5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7B6E411A" w14:textId="059F0B2B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1" w:history="1">
            <w:r w:rsidR="002A7D27" w:rsidRPr="007069A3">
              <w:rPr>
                <w:rStyle w:val="Hyperlink"/>
                <w:noProof/>
              </w:rPr>
              <w:t>4.4.3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KIEPAHDUSKESTÄVYY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1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6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FC47C81" w14:textId="344AAD0F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32" w:history="1">
            <w:r w:rsidR="002A7D27" w:rsidRPr="007069A3">
              <w:rPr>
                <w:rStyle w:val="Hyperlink"/>
                <w:rFonts w:eastAsiaTheme="minorEastAsia"/>
                <w:noProof/>
              </w:rPr>
              <w:t>4.5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EHÄPALKKI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2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7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3FE936A8" w14:textId="54113870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4" w:history="1">
            <w:r w:rsidR="002A7D27" w:rsidRPr="007069A3">
              <w:rPr>
                <w:rStyle w:val="Hyperlink"/>
                <w:noProof/>
              </w:rPr>
              <w:t>4.5.1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LEIKKAUSKESTÄVYYS HARJA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4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7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70E2A40B" w14:textId="47660FBB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5" w:history="1">
            <w:r w:rsidR="002A7D27" w:rsidRPr="007069A3">
              <w:rPr>
                <w:rStyle w:val="Hyperlink"/>
                <w:noProof/>
              </w:rPr>
              <w:t>4.5.2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PURISTUSKESTÄVYYS HARJA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5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7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1BC321B" w14:textId="2C258CFE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6" w:history="1">
            <w:r w:rsidR="002A7D27" w:rsidRPr="007069A3">
              <w:rPr>
                <w:rStyle w:val="Hyperlink"/>
                <w:noProof/>
              </w:rPr>
              <w:t>4.5.3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YHDISTETTY PURISTUS JA TAIVUTU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6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7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6BDB163D" w14:textId="06077926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7" w:history="1">
            <w:r w:rsidR="002A7D27" w:rsidRPr="007069A3">
              <w:rPr>
                <w:rStyle w:val="Hyperlink"/>
                <w:noProof/>
              </w:rPr>
              <w:t>4.5.4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HEIKOMMAN SUUNNAN NURJAHDUS (NURJAHDUS TASOST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7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EF11998" w14:textId="1F74FBCE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8" w:history="1">
            <w:r w:rsidR="002A7D27" w:rsidRPr="007069A3">
              <w:rPr>
                <w:rStyle w:val="Hyperlink"/>
                <w:noProof/>
              </w:rPr>
              <w:t>4.5.5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KIEPAHDUSKESTÄVYY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8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20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126FCABE" w14:textId="355E960F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39" w:history="1">
            <w:r w:rsidR="002A7D27" w:rsidRPr="007069A3">
              <w:rPr>
                <w:rStyle w:val="Hyperlink"/>
                <w:rFonts w:eastAsiaTheme="minorEastAsia"/>
                <w:noProof/>
              </w:rPr>
              <w:t>4.6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EHÄN SIIRTYMÄARVIOT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9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21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65C18B6D" w14:textId="0111D4F0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40" w:history="1">
            <w:r w:rsidR="002A7D27" w:rsidRPr="007069A3">
              <w:rPr>
                <w:rStyle w:val="Hyperlink"/>
                <w:rFonts w:eastAsiaTheme="minorEastAsia"/>
                <w:noProof/>
              </w:rPr>
              <w:t>4.7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Y-SUUNNAN STABILOIVAN TUEN VOIMA JA JOUSIJÄYKKYY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40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21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66B808C1" w14:textId="6C683C33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73621407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6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6AC0F1A6" w14:textId="77777777" w:rsidR="004B2A02" w:rsidRPr="004B2A02" w:rsidRDefault="004B2A02" w:rsidP="004B2A02">
      <w:proofErr w:type="spellStart"/>
      <w:r w:rsidRPr="004B2A02">
        <w:rPr>
          <w:b/>
          <w:bCs/>
        </w:rPr>
        <w:t>Rakennuspaikka</w:t>
      </w:r>
      <w:proofErr w:type="spellEnd"/>
      <w:r w:rsidRPr="004B2A02">
        <w:rPr>
          <w:b/>
          <w:bCs/>
        </w:rPr>
        <w:t>:</w:t>
      </w:r>
      <w:r w:rsidRPr="004B2A02">
        <w:tab/>
        <w:t xml:space="preserve">Helsinki, </w:t>
      </w:r>
      <w:proofErr w:type="spellStart"/>
      <w:r w:rsidRPr="004B2A02">
        <w:t>teollisuusalue</w:t>
      </w:r>
      <w:proofErr w:type="spellEnd"/>
    </w:p>
    <w:p w14:paraId="07034D5E" w14:textId="0059981F" w:rsidR="004B2A02" w:rsidRPr="004B2A02" w:rsidRDefault="004B2A02" w:rsidP="004B2A02">
      <w:pPr>
        <w:ind w:left="2160" w:hanging="2160"/>
        <w:rPr>
          <w:lang w:val="fi-FI"/>
        </w:rPr>
      </w:pPr>
      <w:r w:rsidRPr="004B2A02">
        <w:rPr>
          <w:b/>
          <w:bCs/>
          <w:lang w:val="fi-FI"/>
        </w:rPr>
        <w:t>Rakenne:</w:t>
      </w:r>
      <w:r w:rsidRPr="004B2A02">
        <w:rPr>
          <w:lang w:val="fi-FI"/>
        </w:rPr>
        <w:tab/>
        <w:t>Symmetrinen 3-nivelkehä (jänneväli 24,23 m), 3-aukkoiset sekundäärit (orret, elementissä)</w:t>
      </w:r>
    </w:p>
    <w:p w14:paraId="24BBBD62" w14:textId="77777777" w:rsidR="004B2A02" w:rsidRPr="004B2A02" w:rsidRDefault="004B2A02" w:rsidP="004B2A02">
      <w:pPr>
        <w:rPr>
          <w:lang w:val="fi-FI"/>
        </w:rPr>
      </w:pPr>
      <w:r w:rsidRPr="004B2A02">
        <w:rPr>
          <w:b/>
          <w:bCs/>
          <w:lang w:val="fi-FI"/>
        </w:rPr>
        <w:t>Seuraamusluokka:</w:t>
      </w:r>
      <w:r w:rsidRPr="004B2A02">
        <w:rPr>
          <w:lang w:val="fi-FI"/>
        </w:rPr>
        <w:tab/>
        <w:t>CC3 =&gt; K</w:t>
      </w:r>
      <w:r w:rsidRPr="004B2A02">
        <w:rPr>
          <w:vertAlign w:val="subscript"/>
          <w:lang w:val="fi-FI"/>
        </w:rPr>
        <w:t>FI</w:t>
      </w:r>
      <w:r w:rsidRPr="004B2A02">
        <w:rPr>
          <w:lang w:val="fi-FI"/>
        </w:rPr>
        <w:t xml:space="preserve"> = 1,1 (oletus tässä laskelmassa)</w:t>
      </w:r>
    </w:p>
    <w:p w14:paraId="1AF41304" w14:textId="77777777" w:rsidR="004B2A02" w:rsidRDefault="004B2A02" w:rsidP="004B2A02">
      <w:pPr>
        <w:ind w:left="2608" w:hanging="2608"/>
        <w:rPr>
          <w:lang w:val="fi-FI"/>
        </w:rPr>
      </w:pPr>
      <w:proofErr w:type="gramStart"/>
      <w:r w:rsidRPr="004B2A02">
        <w:rPr>
          <w:b/>
          <w:bCs/>
          <w:lang w:val="fi-FI"/>
        </w:rPr>
        <w:t>Normit:</w:t>
      </w:r>
      <w:r>
        <w:rPr>
          <w:lang w:val="fi-FI"/>
        </w:rPr>
        <w:t xml:space="preserve">   </w:t>
      </w:r>
      <w:proofErr w:type="gramEnd"/>
      <w:r>
        <w:rPr>
          <w:lang w:val="fi-FI"/>
        </w:rPr>
        <w:t xml:space="preserve">                       </w:t>
      </w:r>
      <w:r w:rsidRPr="004B2A02">
        <w:rPr>
          <w:lang w:val="fi-FI"/>
        </w:rPr>
        <w:t>Puurakenteet: RIL 205-1-2017, SFS EN 1995-1-1, Liimapuukäsikirja 2015</w:t>
      </w:r>
      <w:r>
        <w:rPr>
          <w:lang w:val="fi-FI"/>
        </w:rPr>
        <w:t xml:space="preserve">, RIL </w:t>
      </w:r>
    </w:p>
    <w:p w14:paraId="515D0ED9" w14:textId="6CA6E95A" w:rsidR="004B2A02" w:rsidRPr="004B2A02" w:rsidRDefault="004B2A02" w:rsidP="004B2A02">
      <w:pPr>
        <w:ind w:left="2608" w:hanging="2608"/>
        <w:rPr>
          <w:lang w:val="fi-FI"/>
        </w:rPr>
      </w:pPr>
      <w:r>
        <w:rPr>
          <w:b/>
          <w:bCs/>
          <w:lang w:val="fi-FI"/>
        </w:rPr>
        <w:t xml:space="preserve">                                        </w:t>
      </w:r>
      <w:r w:rsidRPr="004B2A02">
        <w:rPr>
          <w:lang w:val="fi-FI"/>
        </w:rPr>
        <w:t>153-1984</w:t>
      </w:r>
    </w:p>
    <w:p w14:paraId="0BCDDE6A" w14:textId="3115EE53" w:rsidR="009C5F14" w:rsidRPr="004B2A02" w:rsidRDefault="004B2A02" w:rsidP="009C5F14">
      <w:pPr>
        <w:rPr>
          <w:lang w:val="fi-FI"/>
        </w:rPr>
      </w:pPr>
      <w:r>
        <w:rPr>
          <w:lang w:val="fi-FI"/>
        </w:rPr>
        <w:t xml:space="preserve">                                        </w:t>
      </w:r>
      <w:r w:rsidRPr="004B2A02">
        <w:rPr>
          <w:lang w:val="fi-FI"/>
        </w:rPr>
        <w:t>Kuormat: RIL 201-1-2017, SFS EN 1990, SFS EN 1991-1-1, SFS EN 1991-1-3</w:t>
      </w:r>
    </w:p>
    <w:p w14:paraId="0B3A1F60" w14:textId="0FA9703F" w:rsidR="00CF56EC" w:rsidRPr="00A9409B" w:rsidRDefault="007715E5" w:rsidP="0043247B">
      <w:pPr>
        <w:pStyle w:val="Heading1"/>
        <w:rPr>
          <w:color w:val="0D0D0D" w:themeColor="text1"/>
          <w:lang w:val="en-US"/>
        </w:rPr>
      </w:pPr>
      <w:bookmarkStart w:id="12" w:name="_Toc73621408"/>
      <w:r>
        <w:t>KUORMAT</w:t>
      </w:r>
      <w:bookmarkEnd w:id="12"/>
    </w:p>
    <w:p w14:paraId="2CF97B9E" w14:textId="308A2B2D" w:rsidR="00A9409B" w:rsidRDefault="00A9409B" w:rsidP="5640B9D3">
      <w:pPr>
        <w:rPr>
          <w:color w:val="6C733D" w:themeColor="accent5"/>
        </w:rPr>
      </w:pPr>
    </w:p>
    <w:p w14:paraId="1B48C78C" w14:textId="358B87EB" w:rsidR="00955A69" w:rsidRDefault="004B2A02" w:rsidP="00C46DE3">
      <w:pPr>
        <w:rPr>
          <w:b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6C94F35C" wp14:editId="29490576">
            <wp:extent cx="5830784" cy="3701831"/>
            <wp:effectExtent l="0" t="0" r="0" b="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3250" cy="3703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C35E4" w14:textId="77777777" w:rsidR="004B2A02" w:rsidRPr="004B2A02" w:rsidRDefault="004B2A02" w:rsidP="004B2A02">
      <w:pPr>
        <w:rPr>
          <w:lang w:val="fi-FI"/>
        </w:rPr>
      </w:pPr>
    </w:p>
    <w:p w14:paraId="42A8A024" w14:textId="1958C4A2" w:rsidR="004B2A02" w:rsidRPr="004B2A02" w:rsidRDefault="004B2A02" w:rsidP="004B2A02">
      <w:pPr>
        <w:rPr>
          <w:lang w:val="fi-FI"/>
        </w:rPr>
      </w:pPr>
      <w:r w:rsidRPr="004B2A02">
        <w:rPr>
          <w:lang w:val="fi-FI"/>
        </w:rPr>
        <w:t xml:space="preserve">Tässä esimerkkilaskelmassa tarkastetaan </w:t>
      </w:r>
      <w:r w:rsidRPr="004B2A02">
        <w:rPr>
          <w:b/>
          <w:lang w:val="fi-FI"/>
        </w:rPr>
        <w:t>vain kaksi</w:t>
      </w:r>
      <w:r w:rsidRPr="004B2A02">
        <w:rPr>
          <w:lang w:val="fi-FI"/>
        </w:rPr>
        <w:t xml:space="preserve"> kuormitustapausta: </w:t>
      </w:r>
    </w:p>
    <w:p w14:paraId="5A14583F" w14:textId="77777777" w:rsidR="004B2A02" w:rsidRPr="004B2A02" w:rsidRDefault="004B2A02" w:rsidP="0069100B">
      <w:pPr>
        <w:pStyle w:val="ListParagraph"/>
        <w:numPr>
          <w:ilvl w:val="0"/>
          <w:numId w:val="34"/>
        </w:numPr>
      </w:pPr>
      <w:r w:rsidRPr="004B2A02">
        <w:t>KT1: Omapaino + symmetrinen lumi</w:t>
      </w:r>
    </w:p>
    <w:p w14:paraId="598A5A8D" w14:textId="77777777" w:rsidR="004B2A02" w:rsidRPr="004B2A02" w:rsidRDefault="004B2A02" w:rsidP="0069100B">
      <w:pPr>
        <w:pStyle w:val="ListParagraph"/>
        <w:numPr>
          <w:ilvl w:val="0"/>
          <w:numId w:val="34"/>
        </w:numPr>
      </w:pPr>
      <w:r w:rsidRPr="004B2A02">
        <w:t>KT2: Omapaino + epäsymmetrinen lumi</w:t>
      </w:r>
    </w:p>
    <w:p w14:paraId="2BC0C21E" w14:textId="77777777" w:rsidR="004B2A02" w:rsidRPr="004B2A02" w:rsidRDefault="004B2A02" w:rsidP="004B2A02">
      <w:pPr>
        <w:rPr>
          <w:lang w:val="fi-FI"/>
        </w:rPr>
      </w:pPr>
      <w:r w:rsidRPr="004B2A02">
        <w:rPr>
          <w:lang w:val="fi-FI"/>
        </w:rPr>
        <w:t>Myös muut kuormitustapaukset tulee tarkistaa, kuten tuulen aiheuttamat kuormitustapaukset.</w:t>
      </w:r>
    </w:p>
    <w:p w14:paraId="09D56C93" w14:textId="77777777" w:rsidR="004B2A02" w:rsidRDefault="004B2A02" w:rsidP="004B2A02">
      <w:pPr>
        <w:rPr>
          <w:u w:val="single"/>
          <w:lang w:val="fi-FI"/>
        </w:rPr>
      </w:pPr>
    </w:p>
    <w:p w14:paraId="1CE3CC25" w14:textId="115BCD08" w:rsidR="004B2A02" w:rsidRPr="004B2A02" w:rsidRDefault="004B2A02" w:rsidP="004B2A02">
      <w:pPr>
        <w:rPr>
          <w:u w:val="single"/>
          <w:lang w:val="fi-FI"/>
        </w:rPr>
      </w:pPr>
      <w:r w:rsidRPr="004B2A02">
        <w:rPr>
          <w:u w:val="single"/>
          <w:lang w:val="fi-FI"/>
        </w:rPr>
        <w:t>LUMIKUORMA:</w:t>
      </w:r>
    </w:p>
    <w:p w14:paraId="7D6C4714" w14:textId="77777777" w:rsidR="004B2A02" w:rsidRDefault="004B2A02" w:rsidP="004B2A02">
      <w:pPr>
        <w:ind w:left="1304"/>
        <w:rPr>
          <w:lang w:val="fi-FI"/>
        </w:rPr>
      </w:pPr>
    </w:p>
    <w:p w14:paraId="6A1B79B6" w14:textId="71AFB980" w:rsidR="004B2A02" w:rsidRPr="004B2A02" w:rsidRDefault="004B2A02" w:rsidP="004B2A02">
      <w:pPr>
        <w:ind w:firstLine="720"/>
        <w:rPr>
          <w:lang w:val="fi-FI"/>
        </w:rPr>
      </w:pPr>
      <w:r w:rsidRPr="004B2A02">
        <w:rPr>
          <w:lang w:val="fi-FI"/>
        </w:rPr>
        <w:t>Lumikuorma maassa, s</w:t>
      </w:r>
      <w:r w:rsidRPr="004B2A02">
        <w:rPr>
          <w:vertAlign w:val="subscript"/>
          <w:lang w:val="fi-FI"/>
        </w:rPr>
        <w:t>k</w:t>
      </w:r>
      <w:r w:rsidRPr="004B2A02">
        <w:rPr>
          <w:lang w:val="fi-FI"/>
        </w:rPr>
        <w:t xml:space="preserve"> = 2,7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² (ei pienennöstä tuen lähellä).</w:t>
      </w:r>
    </w:p>
    <w:p w14:paraId="3B1925E4" w14:textId="77777777" w:rsidR="004B2A02" w:rsidRPr="004B2A02" w:rsidRDefault="004B2A02" w:rsidP="004B2A02">
      <w:pPr>
        <w:ind w:firstLine="720"/>
        <w:rPr>
          <w:lang w:val="fi-FI"/>
        </w:rPr>
      </w:pPr>
      <w:r w:rsidRPr="004B2A02">
        <w:rPr>
          <w:lang w:val="fi-FI"/>
        </w:rPr>
        <w:t xml:space="preserve">Katon muotokerroin lumelle </w:t>
      </w:r>
      <w:r w:rsidRPr="004B2A02">
        <w:rPr>
          <w:rFonts w:ascii="Symbol" w:hAnsi="Symbol"/>
        </w:rPr>
        <w:t></w:t>
      </w:r>
      <w:r w:rsidRPr="004B2A02">
        <w:rPr>
          <w:rFonts w:ascii="Symbol" w:hAnsi="Symbol"/>
          <w:vertAlign w:val="subscript"/>
        </w:rPr>
        <w:t></w:t>
      </w:r>
      <w:r w:rsidRPr="004B2A02">
        <w:rPr>
          <w:lang w:val="fi-FI"/>
        </w:rPr>
        <w:t xml:space="preserve"> = 0,8 ja epäsymmetriselle 0,5 x </w:t>
      </w:r>
      <w:r w:rsidRPr="004B2A02">
        <w:rPr>
          <w:rFonts w:ascii="Symbol" w:hAnsi="Symbol"/>
        </w:rPr>
        <w:t></w:t>
      </w:r>
      <w:r w:rsidRPr="004B2A02">
        <w:rPr>
          <w:rFonts w:ascii="Symbol" w:hAnsi="Symbol"/>
          <w:vertAlign w:val="subscript"/>
        </w:rPr>
        <w:t></w:t>
      </w:r>
      <w:r w:rsidRPr="004B2A02">
        <w:rPr>
          <w:lang w:val="fi-FI"/>
        </w:rPr>
        <w:t xml:space="preserve"> = 0,4</w:t>
      </w:r>
    </w:p>
    <w:p w14:paraId="4ECF6F73" w14:textId="619CBBA9" w:rsidR="004B2A02" w:rsidRPr="004B2A02" w:rsidRDefault="004B2A02" w:rsidP="0069100B">
      <w:pPr>
        <w:pStyle w:val="ListParagraph"/>
      </w:pPr>
      <w:r w:rsidRPr="004B2A02">
        <w:t xml:space="preserve">lumikuorma katolla </w:t>
      </w:r>
      <w:proofErr w:type="spellStart"/>
      <w:proofErr w:type="gramStart"/>
      <w:r w:rsidRPr="004B2A02">
        <w:t>q</w:t>
      </w:r>
      <w:r w:rsidRPr="004B2A02">
        <w:rPr>
          <w:vertAlign w:val="subscript"/>
        </w:rPr>
        <w:t>s,k</w:t>
      </w:r>
      <w:proofErr w:type="spellEnd"/>
      <w:proofErr w:type="gramEnd"/>
      <w:r w:rsidRPr="004B2A02">
        <w:t xml:space="preserve"> = </w:t>
      </w:r>
      <w:r w:rsidRPr="004B2A02">
        <w:rPr>
          <w:rFonts w:ascii="Symbol" w:hAnsi="Symbol"/>
        </w:rPr>
        <w:t></w:t>
      </w:r>
      <w:r w:rsidRPr="004B2A02">
        <w:rPr>
          <w:rFonts w:ascii="Symbol" w:hAnsi="Symbol"/>
          <w:vertAlign w:val="subscript"/>
        </w:rPr>
        <w:t></w:t>
      </w:r>
      <w:r w:rsidRPr="004B2A02">
        <w:t xml:space="preserve"> x s</w:t>
      </w:r>
      <w:r w:rsidRPr="004B2A02">
        <w:rPr>
          <w:vertAlign w:val="subscript"/>
        </w:rPr>
        <w:t>k</w:t>
      </w:r>
      <w:r w:rsidRPr="004B2A02">
        <w:t xml:space="preserve"> =&gt; 0,8 x 2,75 </w:t>
      </w:r>
      <w:proofErr w:type="spellStart"/>
      <w:r w:rsidRPr="004B2A02">
        <w:t>kN</w:t>
      </w:r>
      <w:proofErr w:type="spellEnd"/>
      <w:r w:rsidRPr="004B2A02">
        <w:t xml:space="preserve">/m² = 2,2 </w:t>
      </w:r>
      <w:proofErr w:type="spellStart"/>
      <w:r w:rsidRPr="004B2A02">
        <w:t>kN</w:t>
      </w:r>
      <w:proofErr w:type="spellEnd"/>
      <w:r w:rsidRPr="004B2A02">
        <w:t>/m²</w:t>
      </w:r>
    </w:p>
    <w:p w14:paraId="734F6579" w14:textId="77777777" w:rsidR="004B2A02" w:rsidRDefault="004B2A02" w:rsidP="004B2A02">
      <w:pPr>
        <w:ind w:left="1304"/>
        <w:rPr>
          <w:lang w:val="fi-FI"/>
        </w:rPr>
      </w:pPr>
    </w:p>
    <w:p w14:paraId="06F35D88" w14:textId="1F1E9539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lastRenderedPageBreak/>
        <w:t>Koska kehäjako 5000 mm ja kattorakenne (orret) 3-aukkoisia</w:t>
      </w:r>
    </w:p>
    <w:p w14:paraId="4157DA36" w14:textId="77777777" w:rsidR="004B2A02" w:rsidRPr="004B2A02" w:rsidRDefault="004B2A02" w:rsidP="004B2A02">
      <w:pPr>
        <w:numPr>
          <w:ilvl w:val="0"/>
          <w:numId w:val="29"/>
        </w:numPr>
        <w:spacing w:line="276" w:lineRule="auto"/>
        <w:rPr>
          <w:lang w:val="fi-FI"/>
        </w:rPr>
      </w:pPr>
      <w:r w:rsidRPr="004B2A02">
        <w:rPr>
          <w:lang w:val="fi-FI"/>
        </w:rPr>
        <w:t xml:space="preserve">Lumikuorma kehälle, </w:t>
      </w:r>
      <w:proofErr w:type="spellStart"/>
      <w:proofErr w:type="gramStart"/>
      <w:r w:rsidRPr="004B2A02">
        <w:rPr>
          <w:lang w:val="fi-FI"/>
        </w:rPr>
        <w:t>p</w:t>
      </w:r>
      <w:r w:rsidRPr="004B2A02">
        <w:rPr>
          <w:vertAlign w:val="subscript"/>
          <w:lang w:val="fi-FI"/>
        </w:rPr>
        <w:t>q,s</w:t>
      </w:r>
      <w:proofErr w:type="gramEnd"/>
      <w:r w:rsidRPr="004B2A02">
        <w:rPr>
          <w:vertAlign w:val="subscript"/>
          <w:lang w:val="fi-FI"/>
        </w:rPr>
        <w:t>,k</w:t>
      </w:r>
      <w:proofErr w:type="spellEnd"/>
      <w:r w:rsidRPr="004B2A02">
        <w:rPr>
          <w:lang w:val="fi-FI"/>
        </w:rPr>
        <w:t xml:space="preserve"> = 1,1 x k/k x </w:t>
      </w:r>
      <w:proofErr w:type="spellStart"/>
      <w:r w:rsidRPr="004B2A02">
        <w:rPr>
          <w:lang w:val="fi-FI"/>
        </w:rPr>
        <w:t>q</w:t>
      </w:r>
      <w:r w:rsidRPr="004B2A02">
        <w:rPr>
          <w:vertAlign w:val="subscript"/>
          <w:lang w:val="fi-FI"/>
        </w:rPr>
        <w:t>s,k</w:t>
      </w:r>
      <w:proofErr w:type="spellEnd"/>
      <w:r w:rsidRPr="004B2A02">
        <w:rPr>
          <w:lang w:val="fi-FI"/>
        </w:rPr>
        <w:t xml:space="preserve"> =&gt; 1,1 x 5 m x 2,2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² = 12,1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</w:t>
      </w:r>
    </w:p>
    <w:p w14:paraId="625B1F1C" w14:textId="77777777" w:rsidR="004B2A02" w:rsidRPr="004B2A02" w:rsidRDefault="004B2A02" w:rsidP="004B2A02">
      <w:pPr>
        <w:rPr>
          <w:u w:val="single"/>
          <w:lang w:val="fi-FI"/>
        </w:rPr>
      </w:pPr>
    </w:p>
    <w:p w14:paraId="6BCD291F" w14:textId="23FF043B" w:rsidR="004B2A02" w:rsidRDefault="004B2A02" w:rsidP="004B2A02">
      <w:pPr>
        <w:rPr>
          <w:u w:val="single"/>
          <w:lang w:val="fi-FI"/>
        </w:rPr>
      </w:pPr>
      <w:r w:rsidRPr="004B2A02">
        <w:rPr>
          <w:u w:val="single"/>
          <w:lang w:val="fi-FI"/>
        </w:rPr>
        <w:t>OMAPAINO:</w:t>
      </w:r>
    </w:p>
    <w:p w14:paraId="09521BFC" w14:textId="77777777" w:rsidR="004B2A02" w:rsidRPr="004B2A02" w:rsidRDefault="004B2A02" w:rsidP="004B2A02">
      <w:pPr>
        <w:rPr>
          <w:u w:val="single"/>
          <w:lang w:val="fi-FI"/>
        </w:rPr>
      </w:pPr>
    </w:p>
    <w:p w14:paraId="38AF88D1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Omapaino kasvaa tukea lähestyttäessä. Tässä laskelmassa yksinkertaistettu mallia siten, että omapaino pysyy vakiona koko kehän matkalla.</w:t>
      </w:r>
    </w:p>
    <w:p w14:paraId="41208BD3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Vesikaton omapaino, g</w:t>
      </w:r>
      <w:r w:rsidRPr="004B2A02">
        <w:rPr>
          <w:vertAlign w:val="subscript"/>
          <w:lang w:val="fi-FI"/>
        </w:rPr>
        <w:t>k,1</w:t>
      </w:r>
      <w:r w:rsidRPr="004B2A02">
        <w:rPr>
          <w:lang w:val="fi-FI"/>
        </w:rPr>
        <w:t xml:space="preserve"> = 0,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², lisäksi huomioidaan ripustuskuormat g</w:t>
      </w:r>
      <w:r w:rsidRPr="004B2A02">
        <w:rPr>
          <w:vertAlign w:val="subscript"/>
          <w:lang w:val="fi-FI"/>
        </w:rPr>
        <w:t>k,2</w:t>
      </w:r>
      <w:r w:rsidRPr="004B2A02">
        <w:rPr>
          <w:lang w:val="fi-FI"/>
        </w:rPr>
        <w:t xml:space="preserve"> = 0,3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²</w:t>
      </w:r>
    </w:p>
    <w:p w14:paraId="18A0E596" w14:textId="2C37E7B5" w:rsidR="004B2A02" w:rsidRPr="004B2A02" w:rsidRDefault="004B2A02" w:rsidP="004B2A02">
      <w:pPr>
        <w:ind w:left="720"/>
        <w:rPr>
          <w:lang w:val="fi-FI"/>
        </w:rPr>
      </w:pPr>
      <w:r>
        <w:rPr>
          <w:lang w:val="fi-FI"/>
        </w:rPr>
        <w:t>K</w:t>
      </w:r>
      <w:r w:rsidRPr="004B2A02">
        <w:rPr>
          <w:lang w:val="fi-FI"/>
        </w:rPr>
        <w:t>oska palkkijako 5000 mm ja kattorakenne (orret) 3-aukkoisia</w:t>
      </w:r>
    </w:p>
    <w:p w14:paraId="6F946D5A" w14:textId="23275518" w:rsidR="004B2A02" w:rsidRPr="004B2A02" w:rsidRDefault="004B2A02" w:rsidP="004B2A02">
      <w:pPr>
        <w:numPr>
          <w:ilvl w:val="0"/>
          <w:numId w:val="29"/>
        </w:numPr>
        <w:spacing w:after="200" w:line="276" w:lineRule="auto"/>
        <w:rPr>
          <w:lang w:val="fi-FI"/>
        </w:rPr>
      </w:pPr>
      <w:r w:rsidRPr="004B2A02">
        <w:rPr>
          <w:lang w:val="fi-FI"/>
        </w:rPr>
        <w:t xml:space="preserve"> p</w:t>
      </w:r>
      <w:r w:rsidRPr="004B2A02">
        <w:rPr>
          <w:vertAlign w:val="subscript"/>
          <w:lang w:val="fi-FI"/>
        </w:rPr>
        <w:t>g,</w:t>
      </w:r>
      <w:proofErr w:type="gramStart"/>
      <w:r w:rsidRPr="004B2A02">
        <w:rPr>
          <w:vertAlign w:val="subscript"/>
          <w:lang w:val="fi-FI"/>
        </w:rPr>
        <w:t>1,k</w:t>
      </w:r>
      <w:proofErr w:type="gramEnd"/>
      <w:r w:rsidRPr="004B2A02">
        <w:rPr>
          <w:lang w:val="fi-FI"/>
        </w:rPr>
        <w:t xml:space="preserve"> = 1,1 x k/k x (g</w:t>
      </w:r>
      <w:r w:rsidRPr="004B2A02">
        <w:rPr>
          <w:vertAlign w:val="subscript"/>
          <w:lang w:val="fi-FI"/>
        </w:rPr>
        <w:t>k,1</w:t>
      </w:r>
      <w:r w:rsidRPr="004B2A02">
        <w:rPr>
          <w:lang w:val="fi-FI"/>
        </w:rPr>
        <w:t xml:space="preserve"> + g</w:t>
      </w:r>
      <w:r w:rsidRPr="004B2A02">
        <w:rPr>
          <w:vertAlign w:val="subscript"/>
          <w:lang w:val="fi-FI"/>
        </w:rPr>
        <w:t>k,2</w:t>
      </w:r>
      <w:r w:rsidRPr="004B2A02">
        <w:rPr>
          <w:lang w:val="fi-FI"/>
        </w:rPr>
        <w:t xml:space="preserve">) =&gt; 1,1 x 5 m x(0,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² + 0,3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²) = 4,4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 (k</w:t>
      </w:r>
      <w:r>
        <w:rPr>
          <w:lang w:val="fi-FI"/>
        </w:rPr>
        <w:t>ehä</w:t>
      </w:r>
      <w:r w:rsidRPr="004B2A02">
        <w:rPr>
          <w:lang w:val="fi-FI"/>
        </w:rPr>
        <w:t>n lakipisteessä)</w:t>
      </w:r>
    </w:p>
    <w:p w14:paraId="2C3408F0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Arvioidaan liimapuukehän omapaino eli korkeus 1,001 m ja leveys 0,190 m</w:t>
      </w:r>
    </w:p>
    <w:p w14:paraId="6347A0BF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p</w:t>
      </w:r>
      <w:r w:rsidRPr="004B2A02">
        <w:rPr>
          <w:vertAlign w:val="subscript"/>
          <w:lang w:val="fi-FI"/>
        </w:rPr>
        <w:t>g,</w:t>
      </w:r>
      <w:proofErr w:type="gramStart"/>
      <w:r w:rsidRPr="004B2A02">
        <w:rPr>
          <w:vertAlign w:val="subscript"/>
          <w:lang w:val="fi-FI"/>
        </w:rPr>
        <w:t>2,k</w:t>
      </w:r>
      <w:proofErr w:type="gramEnd"/>
      <w:r w:rsidRPr="004B2A02">
        <w:rPr>
          <w:lang w:val="fi-FI"/>
        </w:rPr>
        <w:t xml:space="preserve"> = 1,001 m x 0,190 m x 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³ = 0,9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 (palkkiosan kolmannespisteessä). </w:t>
      </w:r>
    </w:p>
    <w:p w14:paraId="4DEEBD1E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Oletetaan kuorma koko kehän matkalle (Harjalla olisi vähemmän ja tuella enemmän)</w:t>
      </w:r>
    </w:p>
    <w:p w14:paraId="5AD9F9CB" w14:textId="77777777" w:rsidR="004B2A02" w:rsidRPr="004B2A02" w:rsidRDefault="004B2A02" w:rsidP="004B2A02">
      <w:pPr>
        <w:ind w:left="1304"/>
        <w:rPr>
          <w:lang w:val="fi-FI"/>
        </w:rPr>
      </w:pPr>
    </w:p>
    <w:p w14:paraId="7750CF0A" w14:textId="77777777" w:rsidR="004B2A02" w:rsidRPr="004B2A02" w:rsidRDefault="004B2A02" w:rsidP="004B2A02">
      <w:pPr>
        <w:ind w:left="720"/>
      </w:pPr>
      <w:proofErr w:type="spellStart"/>
      <w:r w:rsidRPr="004B2A02">
        <w:t>Lopullinen</w:t>
      </w:r>
      <w:proofErr w:type="spellEnd"/>
      <w:r w:rsidRPr="004B2A02">
        <w:t xml:space="preserve"> </w:t>
      </w:r>
      <w:proofErr w:type="spellStart"/>
      <w:r w:rsidRPr="004B2A02">
        <w:t>omanpainon</w:t>
      </w:r>
      <w:proofErr w:type="spellEnd"/>
      <w:r w:rsidRPr="004B2A02">
        <w:t xml:space="preserve"> </w:t>
      </w:r>
      <w:proofErr w:type="spellStart"/>
      <w:r w:rsidRPr="004B2A02">
        <w:t>kuorma</w:t>
      </w:r>
      <w:proofErr w:type="spellEnd"/>
      <w:r w:rsidRPr="004B2A02">
        <w:t xml:space="preserve"> </w:t>
      </w:r>
      <w:proofErr w:type="spellStart"/>
      <w:r w:rsidRPr="004B2A02">
        <w:t>kehälle</w:t>
      </w:r>
      <w:proofErr w:type="spellEnd"/>
    </w:p>
    <w:p w14:paraId="72239ADB" w14:textId="77777777" w:rsidR="004B2A02" w:rsidRPr="004B2A02" w:rsidRDefault="004B2A02" w:rsidP="004B2A02">
      <w:pPr>
        <w:numPr>
          <w:ilvl w:val="0"/>
          <w:numId w:val="29"/>
        </w:numPr>
        <w:spacing w:after="200" w:line="276" w:lineRule="auto"/>
        <w:rPr>
          <w:b/>
        </w:rPr>
      </w:pPr>
      <w:proofErr w:type="spellStart"/>
      <w:r w:rsidRPr="004B2A02">
        <w:t>p</w:t>
      </w:r>
      <w:r w:rsidRPr="004B2A02">
        <w:rPr>
          <w:vertAlign w:val="subscript"/>
        </w:rPr>
        <w:t>g,k</w:t>
      </w:r>
      <w:proofErr w:type="spellEnd"/>
      <w:r w:rsidRPr="004B2A02">
        <w:t xml:space="preserve"> = p</w:t>
      </w:r>
      <w:r w:rsidRPr="004B2A02">
        <w:rPr>
          <w:vertAlign w:val="subscript"/>
        </w:rPr>
        <w:t>g,k,1</w:t>
      </w:r>
      <w:r w:rsidRPr="004B2A02">
        <w:t xml:space="preserve"> + p</w:t>
      </w:r>
      <w:r w:rsidRPr="004B2A02">
        <w:rPr>
          <w:vertAlign w:val="subscript"/>
        </w:rPr>
        <w:t>g,k,2</w:t>
      </w:r>
      <w:r w:rsidRPr="004B2A02">
        <w:t xml:space="preserve"> =&gt; 4,4 </w:t>
      </w:r>
      <w:proofErr w:type="spellStart"/>
      <w:r w:rsidRPr="004B2A02">
        <w:t>kN</w:t>
      </w:r>
      <w:proofErr w:type="spellEnd"/>
      <w:r w:rsidRPr="004B2A02">
        <w:t xml:space="preserve">/m + 0,95 </w:t>
      </w:r>
      <w:proofErr w:type="spellStart"/>
      <w:r w:rsidRPr="004B2A02">
        <w:t>kN</w:t>
      </w:r>
      <w:proofErr w:type="spellEnd"/>
      <w:r w:rsidRPr="004B2A02">
        <w:t xml:space="preserve">/m = 5,4 </w:t>
      </w:r>
      <w:proofErr w:type="spellStart"/>
      <w:r w:rsidRPr="004B2A02">
        <w:t>kN</w:t>
      </w:r>
      <w:proofErr w:type="spellEnd"/>
      <w:r w:rsidRPr="004B2A02">
        <w:t>/m</w:t>
      </w:r>
    </w:p>
    <w:p w14:paraId="5AF8B6DF" w14:textId="77777777" w:rsidR="004B2A02" w:rsidRPr="004B2A02" w:rsidRDefault="004B2A02" w:rsidP="004B2A02">
      <w:pPr>
        <w:rPr>
          <w:b/>
          <w:lang w:val="fi-FI"/>
        </w:rPr>
      </w:pPr>
      <w:r w:rsidRPr="004B2A02">
        <w:rPr>
          <w:b/>
          <w:lang w:val="fi-FI"/>
        </w:rPr>
        <w:t>Murtorajatilan kuorma kehälle:</w:t>
      </w:r>
    </w:p>
    <w:p w14:paraId="128C77D5" w14:textId="0A009677" w:rsidR="004B2A02" w:rsidRPr="00113F36" w:rsidRDefault="004B2A02" w:rsidP="004B2A02">
      <w:pPr>
        <w:ind w:left="720"/>
        <w:rPr>
          <w:b/>
          <w:lang w:val="fi-FI"/>
        </w:rPr>
      </w:pPr>
      <w:r w:rsidRPr="00113F36">
        <w:rPr>
          <w:b/>
          <w:lang w:val="fi-FI"/>
        </w:rPr>
        <w:t xml:space="preserve">lumi: </w:t>
      </w:r>
      <w:r w:rsidRPr="00113F36">
        <w:rPr>
          <w:b/>
          <w:lang w:val="fi-FI"/>
        </w:rPr>
        <w:tab/>
      </w:r>
      <w:r w:rsidRPr="00113F36">
        <w:rPr>
          <w:b/>
          <w:lang w:val="fi-FI"/>
        </w:rPr>
        <w:tab/>
        <w:t>p</w:t>
      </w:r>
      <w:r w:rsidRPr="00113F36">
        <w:rPr>
          <w:b/>
          <w:vertAlign w:val="subscript"/>
          <w:lang w:val="fi-FI"/>
        </w:rPr>
        <w:t>q,s,d</w:t>
      </w:r>
      <w:r w:rsidRPr="00113F36">
        <w:rPr>
          <w:b/>
          <w:lang w:val="fi-FI"/>
        </w:rPr>
        <w:t xml:space="preserve"> = K</w:t>
      </w:r>
      <w:r w:rsidRPr="00113F36">
        <w:rPr>
          <w:b/>
          <w:vertAlign w:val="subscript"/>
          <w:lang w:val="fi-FI"/>
        </w:rPr>
        <w:t>FI</w:t>
      </w:r>
      <w:r w:rsidRPr="00113F36">
        <w:rPr>
          <w:b/>
          <w:lang w:val="fi-FI"/>
        </w:rPr>
        <w:t xml:space="preserve"> x 1,5 x p</w:t>
      </w:r>
      <w:r w:rsidRPr="00113F36">
        <w:rPr>
          <w:b/>
          <w:vertAlign w:val="subscript"/>
          <w:lang w:val="fi-FI"/>
        </w:rPr>
        <w:t>q,s,k</w:t>
      </w:r>
      <w:r w:rsidRPr="00113F36">
        <w:rPr>
          <w:b/>
          <w:lang w:val="fi-FI"/>
        </w:rPr>
        <w:t xml:space="preserve"> = 1,1 x 1,5 x 12,1 kN/m = 20,0 kN/m</w:t>
      </w:r>
    </w:p>
    <w:p w14:paraId="44EA06A1" w14:textId="31DDF2A8" w:rsidR="004B2A02" w:rsidRPr="004B2A02" w:rsidRDefault="004B2A02" w:rsidP="004B2A02">
      <w:pPr>
        <w:ind w:firstLine="720"/>
        <w:rPr>
          <w:b/>
          <w:lang w:val="fi-FI"/>
        </w:rPr>
      </w:pPr>
      <w:r w:rsidRPr="004B2A02">
        <w:rPr>
          <w:b/>
          <w:lang w:val="fi-FI"/>
        </w:rPr>
        <w:t xml:space="preserve">omapaino: </w:t>
      </w:r>
      <w:r w:rsidRPr="004B2A02">
        <w:rPr>
          <w:b/>
          <w:lang w:val="fi-FI"/>
        </w:rPr>
        <w:tab/>
      </w:r>
      <w:proofErr w:type="spellStart"/>
      <w:proofErr w:type="gramStart"/>
      <w:r w:rsidRPr="004B2A02">
        <w:rPr>
          <w:b/>
          <w:lang w:val="fi-FI"/>
        </w:rPr>
        <w:t>p</w:t>
      </w:r>
      <w:r w:rsidRPr="004B2A02">
        <w:rPr>
          <w:b/>
          <w:vertAlign w:val="subscript"/>
          <w:lang w:val="fi-FI"/>
        </w:rPr>
        <w:t>g</w:t>
      </w:r>
      <w:r w:rsidRPr="004B2A02">
        <w:rPr>
          <w:b/>
          <w:lang w:val="fi-FI"/>
        </w:rPr>
        <w:t>,</w:t>
      </w:r>
      <w:r w:rsidRPr="004B2A02">
        <w:rPr>
          <w:b/>
          <w:vertAlign w:val="subscript"/>
          <w:lang w:val="fi-FI"/>
        </w:rPr>
        <w:t>d</w:t>
      </w:r>
      <w:proofErr w:type="spellEnd"/>
      <w:proofErr w:type="gramEnd"/>
      <w:r w:rsidRPr="004B2A02">
        <w:rPr>
          <w:b/>
          <w:lang w:val="fi-FI"/>
        </w:rPr>
        <w:t xml:space="preserve"> = K</w:t>
      </w:r>
      <w:r w:rsidRPr="004B2A02">
        <w:rPr>
          <w:b/>
          <w:vertAlign w:val="subscript"/>
          <w:lang w:val="fi-FI"/>
        </w:rPr>
        <w:t>FI</w:t>
      </w:r>
      <w:r w:rsidRPr="004B2A02">
        <w:rPr>
          <w:b/>
          <w:lang w:val="fi-FI"/>
        </w:rPr>
        <w:t xml:space="preserve"> x 1,15 x </w:t>
      </w:r>
      <w:proofErr w:type="spellStart"/>
      <w:r w:rsidRPr="004B2A02">
        <w:rPr>
          <w:b/>
          <w:lang w:val="fi-FI"/>
        </w:rPr>
        <w:t>p</w:t>
      </w:r>
      <w:r w:rsidRPr="004B2A02">
        <w:rPr>
          <w:b/>
          <w:vertAlign w:val="subscript"/>
          <w:lang w:val="fi-FI"/>
        </w:rPr>
        <w:t>g,k</w:t>
      </w:r>
      <w:proofErr w:type="spellEnd"/>
      <w:r w:rsidRPr="004B2A02">
        <w:rPr>
          <w:b/>
          <w:lang w:val="fi-FI"/>
        </w:rPr>
        <w:t xml:space="preserve"> = 1,1 x 1,15 x 5,3 </w:t>
      </w:r>
      <w:proofErr w:type="spellStart"/>
      <w:r w:rsidRPr="004B2A02">
        <w:rPr>
          <w:b/>
          <w:lang w:val="fi-FI"/>
        </w:rPr>
        <w:t>kN</w:t>
      </w:r>
      <w:proofErr w:type="spellEnd"/>
      <w:r w:rsidRPr="004B2A02">
        <w:rPr>
          <w:b/>
          <w:lang w:val="fi-FI"/>
        </w:rPr>
        <w:t xml:space="preserve">/m = 6,7 </w:t>
      </w:r>
      <w:proofErr w:type="spellStart"/>
      <w:r w:rsidRPr="004B2A02">
        <w:rPr>
          <w:b/>
          <w:lang w:val="fi-FI"/>
        </w:rPr>
        <w:t>kN</w:t>
      </w:r>
      <w:proofErr w:type="spellEnd"/>
      <w:r w:rsidRPr="004B2A02">
        <w:rPr>
          <w:b/>
          <w:lang w:val="fi-FI"/>
        </w:rPr>
        <w:t>/m</w:t>
      </w:r>
    </w:p>
    <w:p w14:paraId="03FAB01F" w14:textId="0603C785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3" w:name="_Toc486321240"/>
      <w:bookmarkStart w:id="14" w:name="_Toc73621409"/>
      <w:r>
        <w:t>MATERIAALI</w:t>
      </w:r>
      <w:bookmarkEnd w:id="13"/>
      <w:bookmarkEnd w:id="14"/>
    </w:p>
    <w:p w14:paraId="74EE8D2F" w14:textId="77777777" w:rsidR="008F5AC9" w:rsidRDefault="008F5AC9" w:rsidP="008F5AC9">
      <w:pPr>
        <w:rPr>
          <w:b/>
          <w:bCs/>
        </w:rPr>
      </w:pPr>
    </w:p>
    <w:p w14:paraId="48BA1553" w14:textId="7D8F1A77" w:rsidR="008F5AC9" w:rsidRPr="008F5AC9" w:rsidRDefault="008F5AC9" w:rsidP="008F5AC9">
      <w:pPr>
        <w:rPr>
          <w:b/>
          <w:bCs/>
        </w:rPr>
      </w:pPr>
      <w:proofErr w:type="spellStart"/>
      <w:r w:rsidRPr="008F5AC9">
        <w:rPr>
          <w:b/>
          <w:bCs/>
        </w:rPr>
        <w:t>Liimapuupalkki</w:t>
      </w:r>
      <w:proofErr w:type="spellEnd"/>
      <w:r w:rsidRPr="008F5AC9">
        <w:rPr>
          <w:b/>
          <w:bCs/>
        </w:rPr>
        <w:t xml:space="preserve"> GL30c 190x1221…594</w:t>
      </w:r>
    </w:p>
    <w:p w14:paraId="75F74CD3" w14:textId="77777777" w:rsidR="008F5AC9" w:rsidRPr="008F5AC9" w:rsidRDefault="008F5AC9" w:rsidP="008F5AC9">
      <w:pPr>
        <w:rPr>
          <w:b/>
          <w:bCs/>
        </w:rPr>
      </w:pPr>
    </w:p>
    <w:p w14:paraId="25D0E72C" w14:textId="77777777" w:rsidR="008F5AC9" w:rsidRPr="008F5AC9" w:rsidRDefault="008F5AC9" w:rsidP="008F5AC9">
      <w:r w:rsidRPr="008F5AC9">
        <w:rPr>
          <w:position w:val="-28"/>
        </w:rPr>
        <w:object w:dxaOrig="1820" w:dyaOrig="740" w14:anchorId="6E3D09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9pt" o:ole="">
            <v:imagedata r:id="rId13" o:title=""/>
          </v:shape>
          <o:OLEObject Type="Embed" ProgID="Equation.DSMT4" ShapeID="_x0000_i1025" DrawAspect="Content" ObjectID="_1684305206" r:id="rId14"/>
        </w:object>
      </w:r>
    </w:p>
    <w:p w14:paraId="1483B40C" w14:textId="77777777" w:rsidR="008F5AC9" w:rsidRDefault="008F5AC9" w:rsidP="008F5AC9">
      <w:pPr>
        <w:ind w:left="30"/>
        <w:rPr>
          <w:lang w:val="fi-FI"/>
        </w:rPr>
      </w:pPr>
      <w:r w:rsidRPr="008F5AC9">
        <w:rPr>
          <w:lang w:val="fi-FI"/>
        </w:rPr>
        <w:t xml:space="preserve">kehän korkeus pääsääntöisesti yli 600 mm </w:t>
      </w:r>
    </w:p>
    <w:p w14:paraId="17AC7FFB" w14:textId="20BCB472" w:rsidR="008F5AC9" w:rsidRDefault="008F5AC9" w:rsidP="008F5AC9">
      <w:pPr>
        <w:ind w:left="30"/>
        <w:rPr>
          <w:lang w:val="fi-FI"/>
        </w:rPr>
      </w:pPr>
      <w:r w:rsidRPr="008F5AC9">
        <w:rPr>
          <w:lang w:val="fi-FI"/>
        </w:rPr>
        <w:t xml:space="preserve">=&gt; taivutuslujuuden ominaisarvon korotuskerroin </w:t>
      </w:r>
      <w:proofErr w:type="spellStart"/>
      <w:r w:rsidRPr="008F5AC9">
        <w:rPr>
          <w:lang w:val="fi-FI"/>
        </w:rPr>
        <w:t>k</w:t>
      </w:r>
      <w:r w:rsidRPr="008F5AC9">
        <w:rPr>
          <w:vertAlign w:val="subscript"/>
          <w:lang w:val="fi-FI"/>
        </w:rPr>
        <w:t>h</w:t>
      </w:r>
      <w:proofErr w:type="spellEnd"/>
      <w:r w:rsidRPr="008F5AC9">
        <w:rPr>
          <w:lang w:val="fi-FI"/>
        </w:rPr>
        <w:t xml:space="preserve"> = 1,0</w:t>
      </w:r>
    </w:p>
    <w:p w14:paraId="33795232" w14:textId="77777777" w:rsidR="008F5AC9" w:rsidRPr="008F5AC9" w:rsidRDefault="008F5AC9" w:rsidP="008F5AC9">
      <w:pPr>
        <w:ind w:left="30"/>
        <w:rPr>
          <w:lang w:val="fi-FI"/>
        </w:rPr>
      </w:pPr>
    </w:p>
    <w:p w14:paraId="15D57BE2" w14:textId="33B3DBB0" w:rsidR="008F5AC9" w:rsidRDefault="008F5AC9" w:rsidP="008F5AC9">
      <w:pPr>
        <w:rPr>
          <w:lang w:val="fi-FI"/>
        </w:rPr>
      </w:pPr>
      <w:r w:rsidRPr="008F5AC9">
        <w:rPr>
          <w:lang w:val="fi-FI"/>
        </w:rPr>
        <w:t>Jos lamellin paksuus alle 40 mm, liimapuun taivutuslujuutta saadaan korottaa kertoimella k:</w:t>
      </w:r>
    </w:p>
    <w:p w14:paraId="15FFD059" w14:textId="77777777" w:rsidR="008F5AC9" w:rsidRPr="008F5AC9" w:rsidRDefault="008F5AC9" w:rsidP="008F5AC9">
      <w:pPr>
        <w:rPr>
          <w:lang w:val="fi-FI"/>
        </w:rPr>
      </w:pPr>
    </w:p>
    <w:p w14:paraId="39FE4838" w14:textId="2AACE9DC" w:rsidR="008F5AC9" w:rsidRDefault="008F5AC9" w:rsidP="0069100B">
      <w:pPr>
        <w:pStyle w:val="ListParagraph"/>
      </w:pPr>
      <w:r w:rsidRPr="008F5AC9">
        <w:object w:dxaOrig="4720" w:dyaOrig="1120" w14:anchorId="36A08FD1">
          <v:shape id="_x0000_i1026" type="#_x0000_t75" style="width:236.4pt;height:55.9pt" o:ole="">
            <v:imagedata r:id="rId15" o:title=""/>
          </v:shape>
          <o:OLEObject Type="Embed" ProgID="Equation.DSMT4" ShapeID="_x0000_i1026" DrawAspect="Content" ObjectID="_1684305207" r:id="rId16"/>
        </w:object>
      </w:r>
      <w:r w:rsidRPr="008F5AC9">
        <w:t xml:space="preserve"> </w:t>
      </w:r>
    </w:p>
    <w:p w14:paraId="46946B72" w14:textId="77777777" w:rsidR="008F5AC9" w:rsidRPr="008F5AC9" w:rsidRDefault="008F5AC9" w:rsidP="0069100B">
      <w:pPr>
        <w:pStyle w:val="ListParagraph"/>
      </w:pPr>
    </w:p>
    <w:p w14:paraId="6B25723E" w14:textId="4E88BD01" w:rsidR="008F5AC9" w:rsidRPr="008F5AC9" w:rsidRDefault="008F5AC9" w:rsidP="008F5AC9">
      <w:pPr>
        <w:rPr>
          <w:b/>
          <w:lang w:val="fi-FI"/>
        </w:rPr>
      </w:pPr>
      <w:r w:rsidRPr="008F5AC9">
        <w:rPr>
          <w:b/>
          <w:lang w:val="fi-FI"/>
        </w:rPr>
        <w:t xml:space="preserve">Aikaluokka: </w:t>
      </w:r>
      <w:r w:rsidRPr="008F5AC9">
        <w:rPr>
          <w:b/>
          <w:lang w:val="fi-FI"/>
        </w:rPr>
        <w:tab/>
        <w:t>Keskipitkä</w:t>
      </w:r>
      <w:r w:rsidRPr="008F5AC9">
        <w:rPr>
          <w:b/>
          <w:lang w:val="fi-FI"/>
        </w:rPr>
        <w:tab/>
      </w:r>
    </w:p>
    <w:p w14:paraId="169CB5ED" w14:textId="77777777" w:rsidR="008F5AC9" w:rsidRPr="008F5AC9" w:rsidRDefault="008F5AC9" w:rsidP="008F5AC9">
      <w:pPr>
        <w:rPr>
          <w:lang w:val="fi-FI"/>
        </w:rPr>
      </w:pPr>
      <w:r w:rsidRPr="008F5AC9">
        <w:rPr>
          <w:b/>
          <w:lang w:val="fi-FI"/>
        </w:rPr>
        <w:t>Käyttöluokka: 2</w:t>
      </w:r>
      <w:r w:rsidRPr="008F5AC9">
        <w:rPr>
          <w:b/>
          <w:lang w:val="fi-FI"/>
        </w:rPr>
        <w:tab/>
      </w:r>
      <w:r w:rsidRPr="008F5AC9">
        <w:rPr>
          <w:lang w:val="fi-FI"/>
        </w:rPr>
        <w:tab/>
      </w:r>
    </w:p>
    <w:p w14:paraId="14FC1340" w14:textId="77777777" w:rsidR="008F5AC9" w:rsidRPr="008F5AC9" w:rsidRDefault="008F5AC9" w:rsidP="008F5AC9">
      <w:pPr>
        <w:numPr>
          <w:ilvl w:val="0"/>
          <w:numId w:val="31"/>
        </w:numPr>
        <w:spacing w:line="276" w:lineRule="auto"/>
        <w:rPr>
          <w:lang w:val="fi-FI"/>
        </w:rPr>
      </w:pPr>
      <w:r w:rsidRPr="008F5AC9">
        <w:rPr>
          <w:lang w:val="fi-FI"/>
        </w:rPr>
        <w:t xml:space="preserve">aika- ja käyttöluokka kerroin, </w:t>
      </w:r>
      <w:proofErr w:type="spellStart"/>
      <w:r w:rsidRPr="008F5AC9">
        <w:rPr>
          <w:lang w:val="fi-FI"/>
        </w:rPr>
        <w:t>k</w:t>
      </w:r>
      <w:r w:rsidRPr="008F5AC9">
        <w:rPr>
          <w:vertAlign w:val="subscript"/>
          <w:lang w:val="fi-FI"/>
        </w:rPr>
        <w:t>mod</w:t>
      </w:r>
      <w:proofErr w:type="spellEnd"/>
      <w:r w:rsidRPr="008F5AC9">
        <w:rPr>
          <w:lang w:val="fi-FI"/>
        </w:rPr>
        <w:t xml:space="preserve"> = 0,8</w:t>
      </w:r>
    </w:p>
    <w:p w14:paraId="257B4309" w14:textId="77777777" w:rsidR="008F5AC9" w:rsidRPr="008F5AC9" w:rsidRDefault="008F5AC9" w:rsidP="008F5AC9">
      <w:pPr>
        <w:numPr>
          <w:ilvl w:val="0"/>
          <w:numId w:val="31"/>
        </w:numPr>
        <w:spacing w:after="240" w:line="276" w:lineRule="auto"/>
        <w:rPr>
          <w:lang w:val="fi-FI"/>
        </w:rPr>
      </w:pPr>
      <w:r w:rsidRPr="008F5AC9">
        <w:rPr>
          <w:lang w:val="fi-FI"/>
        </w:rPr>
        <w:t xml:space="preserve">virumaluku, </w:t>
      </w:r>
      <w:proofErr w:type="spellStart"/>
      <w:r w:rsidRPr="008F5AC9">
        <w:rPr>
          <w:lang w:val="fi-FI"/>
        </w:rPr>
        <w:t>k</w:t>
      </w:r>
      <w:r w:rsidRPr="008F5AC9">
        <w:rPr>
          <w:vertAlign w:val="subscript"/>
          <w:lang w:val="fi-FI"/>
        </w:rPr>
        <w:t>def</w:t>
      </w:r>
      <w:proofErr w:type="spellEnd"/>
      <w:r w:rsidRPr="008F5AC9">
        <w:rPr>
          <w:lang w:val="fi-FI"/>
        </w:rPr>
        <w:t xml:space="preserve"> = 0,8</w:t>
      </w:r>
    </w:p>
    <w:p w14:paraId="74761EB6" w14:textId="77777777" w:rsidR="00D611D8" w:rsidRDefault="00D611D8" w:rsidP="008F5AC9">
      <w:pPr>
        <w:rPr>
          <w:b/>
          <w:bCs/>
          <w:lang w:val="fi-FI"/>
        </w:rPr>
      </w:pPr>
    </w:p>
    <w:p w14:paraId="04C7805F" w14:textId="43F04AE5" w:rsidR="008F5AC9" w:rsidRPr="008F5AC9" w:rsidRDefault="008F5AC9" w:rsidP="008F5AC9">
      <w:pPr>
        <w:rPr>
          <w:b/>
          <w:bCs/>
          <w:lang w:val="fi-FI"/>
        </w:rPr>
      </w:pPr>
      <w:r w:rsidRPr="008F5AC9">
        <w:rPr>
          <w:b/>
          <w:bCs/>
          <w:lang w:val="fi-FI"/>
        </w:rPr>
        <w:lastRenderedPageBreak/>
        <w:t>Lujuus- ja jäykkyysominaisuudet</w:t>
      </w:r>
    </w:p>
    <w:p w14:paraId="749476A7" w14:textId="4239C812" w:rsidR="008F5AC9" w:rsidRDefault="008F5AC9" w:rsidP="008F5AC9">
      <w:r w:rsidRPr="008F5AC9">
        <w:rPr>
          <w:lang w:val="fi-FI"/>
        </w:rPr>
        <w:t xml:space="preserve">materiaalin </w:t>
      </w:r>
      <w:proofErr w:type="spellStart"/>
      <w:r w:rsidRPr="00D611D8">
        <w:t>osavarmuusluku</w:t>
      </w:r>
      <w:proofErr w:type="spellEnd"/>
      <w:r w:rsidRPr="00D611D8">
        <w:t xml:space="preserve">, </w:t>
      </w:r>
      <w:r w:rsidRPr="00D611D8">
        <w:rPr>
          <w:rFonts w:ascii="Symbol" w:hAnsi="Symbol"/>
        </w:rPr>
        <w:t></w:t>
      </w:r>
      <w:r w:rsidRPr="00D611D8">
        <w:rPr>
          <w:vertAlign w:val="subscript"/>
        </w:rPr>
        <w:t>M</w:t>
      </w:r>
      <w:r w:rsidRPr="00D611D8">
        <w:t xml:space="preserve"> = 1,25</w:t>
      </w:r>
    </w:p>
    <w:p w14:paraId="3DBD3B59" w14:textId="77777777" w:rsidR="00D611D8" w:rsidRPr="008F5AC9" w:rsidRDefault="00D611D8" w:rsidP="008F5AC9"/>
    <w:p w14:paraId="7E98E312" w14:textId="7039DFED" w:rsidR="008F5AC9" w:rsidRPr="00D611D8" w:rsidRDefault="008F5AC9" w:rsidP="008F5AC9">
      <w:pPr>
        <w:ind w:left="360"/>
        <w:rPr>
          <w:b/>
          <w:lang w:val="fi-FI"/>
        </w:rPr>
      </w:pPr>
      <w:r w:rsidRPr="008F5AC9">
        <w:rPr>
          <w:b/>
        </w:rPr>
        <w:tab/>
      </w:r>
      <w:r w:rsidRPr="008F5AC9">
        <w:rPr>
          <w:b/>
        </w:rPr>
        <w:tab/>
      </w:r>
      <w:r w:rsidR="00D611D8">
        <w:rPr>
          <w:b/>
        </w:rPr>
        <w:tab/>
      </w:r>
      <w:r w:rsidRPr="00D611D8">
        <w:rPr>
          <w:b/>
          <w:lang w:val="fi-FI"/>
        </w:rPr>
        <w:t>Ominaislujuus</w:t>
      </w:r>
      <w:r w:rsidRPr="00D611D8">
        <w:rPr>
          <w:b/>
          <w:lang w:val="fi-FI"/>
        </w:rPr>
        <w:tab/>
      </w:r>
      <w:r w:rsidRPr="00D611D8">
        <w:rPr>
          <w:b/>
          <w:lang w:val="fi-FI"/>
        </w:rPr>
        <w:tab/>
        <w:t>Suunnittelulujuus</w:t>
      </w:r>
    </w:p>
    <w:p w14:paraId="4A4C13DD" w14:textId="77777777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Taivutuslujuus:</w:t>
      </w:r>
      <w:r w:rsidRPr="00D611D8">
        <w:rPr>
          <w:lang w:val="fi-FI"/>
        </w:rPr>
        <w:tab/>
      </w:r>
      <w:proofErr w:type="spellStart"/>
      <w:proofErr w:type="gram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m,k</w:t>
      </w:r>
      <w:proofErr w:type="spellEnd"/>
      <w:proofErr w:type="gramEnd"/>
      <w:r w:rsidRPr="00D611D8">
        <w:rPr>
          <w:lang w:val="fi-FI"/>
        </w:rPr>
        <w:t xml:space="preserve"> = 30,0 N/mm²</w:t>
      </w:r>
      <w:r w:rsidRPr="00D611D8">
        <w:rPr>
          <w:lang w:val="fi-FI"/>
        </w:rPr>
        <w:tab/>
      </w:r>
      <w:proofErr w:type="spell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m,d</w:t>
      </w:r>
      <w:proofErr w:type="spellEnd"/>
      <w:r w:rsidRPr="00D611D8">
        <w:rPr>
          <w:lang w:val="fi-FI"/>
        </w:rPr>
        <w:t xml:space="preserve">= </w:t>
      </w:r>
      <w:r w:rsidRPr="00D611D8">
        <w:rPr>
          <w:color w:val="FF0000"/>
          <w:lang w:val="fi-FI"/>
        </w:rPr>
        <w:t>k x</w:t>
      </w:r>
      <w:r w:rsidRPr="00D611D8">
        <w:rPr>
          <w:lang w:val="fi-FI"/>
        </w:rPr>
        <w:t xml:space="preserve">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h</w:t>
      </w:r>
      <w:proofErr w:type="spellEnd"/>
      <w:r w:rsidRPr="00D611D8">
        <w:rPr>
          <w:lang w:val="fi-FI"/>
        </w:rPr>
        <w:t xml:space="preserve"> x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lang w:val="fi-FI"/>
        </w:rPr>
        <w:t xml:space="preserve"> x </w:t>
      </w:r>
      <w:proofErr w:type="spell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m,k</w:t>
      </w:r>
      <w:proofErr w:type="spellEnd"/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>M</w:t>
      </w:r>
      <w:r w:rsidRPr="00D611D8">
        <w:rPr>
          <w:lang w:val="fi-FI"/>
        </w:rPr>
        <w:t xml:space="preserve"> = 20,2 N/mm²</w:t>
      </w:r>
    </w:p>
    <w:p w14:paraId="63A2D588" w14:textId="1843A912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Leikkauslujuus:</w:t>
      </w:r>
      <w:r w:rsidRPr="00D611D8">
        <w:rPr>
          <w:lang w:val="fi-FI"/>
        </w:rPr>
        <w:tab/>
      </w:r>
      <w:proofErr w:type="spellStart"/>
      <w:proofErr w:type="gram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v,k</w:t>
      </w:r>
      <w:proofErr w:type="spellEnd"/>
      <w:proofErr w:type="gramEnd"/>
      <w:r w:rsidRPr="00D611D8">
        <w:rPr>
          <w:lang w:val="fi-FI"/>
        </w:rPr>
        <w:t xml:space="preserve"> = 3,5 N/mm²</w:t>
      </w:r>
      <w:r w:rsidRPr="00D611D8">
        <w:rPr>
          <w:lang w:val="fi-FI"/>
        </w:rPr>
        <w:tab/>
      </w:r>
      <w:proofErr w:type="spell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v,d</w:t>
      </w:r>
      <w:proofErr w:type="spellEnd"/>
      <w:r w:rsidRPr="00D611D8">
        <w:rPr>
          <w:lang w:val="fi-FI"/>
        </w:rPr>
        <w:t xml:space="preserve">=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lang w:val="fi-FI"/>
        </w:rPr>
        <w:t xml:space="preserve"> x </w:t>
      </w:r>
      <w:proofErr w:type="spell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v,k</w:t>
      </w:r>
      <w:proofErr w:type="spellEnd"/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>M</w:t>
      </w:r>
      <w:r w:rsidRPr="00D611D8">
        <w:rPr>
          <w:lang w:val="fi-FI"/>
        </w:rPr>
        <w:t xml:space="preserve"> = 2,24 N/mm²</w:t>
      </w:r>
    </w:p>
    <w:p w14:paraId="78E6B0D9" w14:textId="77777777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Puristuslujuus (90°):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c,</w:t>
      </w:r>
      <w:proofErr w:type="gramStart"/>
      <w:r w:rsidRPr="00D611D8">
        <w:rPr>
          <w:vertAlign w:val="subscript"/>
          <w:lang w:val="fi-FI"/>
        </w:rPr>
        <w:t>90,k</w:t>
      </w:r>
      <w:proofErr w:type="gramEnd"/>
      <w:r w:rsidRPr="00D611D8">
        <w:rPr>
          <w:lang w:val="fi-FI"/>
        </w:rPr>
        <w:t xml:space="preserve"> = 2,5 N/mm² 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c,90,d</w:t>
      </w:r>
      <w:r w:rsidRPr="00D611D8">
        <w:rPr>
          <w:lang w:val="fi-FI"/>
        </w:rPr>
        <w:t xml:space="preserve">=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vertAlign w:val="subscript"/>
          <w:lang w:val="fi-FI"/>
        </w:rPr>
        <w:t xml:space="preserve"> </w:t>
      </w:r>
      <w:r w:rsidRPr="00D611D8">
        <w:rPr>
          <w:lang w:val="fi-FI"/>
        </w:rPr>
        <w:t>x f</w:t>
      </w:r>
      <w:r w:rsidRPr="00D611D8">
        <w:rPr>
          <w:vertAlign w:val="subscript"/>
          <w:lang w:val="fi-FI"/>
        </w:rPr>
        <w:t>c,90,k</w:t>
      </w:r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 xml:space="preserve">M </w:t>
      </w:r>
      <w:r w:rsidRPr="00D611D8">
        <w:rPr>
          <w:lang w:val="fi-FI"/>
        </w:rPr>
        <w:t>= 1,60 N/mm²</w:t>
      </w:r>
    </w:p>
    <w:p w14:paraId="451B6AFE" w14:textId="77777777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Puristuslujuus (0°):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c,</w:t>
      </w:r>
      <w:proofErr w:type="gramStart"/>
      <w:r w:rsidRPr="00D611D8">
        <w:rPr>
          <w:vertAlign w:val="subscript"/>
          <w:lang w:val="fi-FI"/>
        </w:rPr>
        <w:t>0,k</w:t>
      </w:r>
      <w:proofErr w:type="gramEnd"/>
      <w:r w:rsidRPr="00D611D8">
        <w:rPr>
          <w:lang w:val="fi-FI"/>
        </w:rPr>
        <w:t xml:space="preserve"> = 24,5 N/mm²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c,0,d</w:t>
      </w:r>
      <w:r w:rsidRPr="00D611D8">
        <w:rPr>
          <w:lang w:val="fi-FI"/>
        </w:rPr>
        <w:t xml:space="preserve">=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lang w:val="fi-FI"/>
        </w:rPr>
        <w:t xml:space="preserve"> x f</w:t>
      </w:r>
      <w:r w:rsidRPr="00D611D8">
        <w:rPr>
          <w:vertAlign w:val="subscript"/>
          <w:lang w:val="fi-FI"/>
        </w:rPr>
        <w:t>c,0,k</w:t>
      </w:r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>M</w:t>
      </w:r>
      <w:r w:rsidRPr="00D611D8">
        <w:rPr>
          <w:lang w:val="fi-FI"/>
        </w:rPr>
        <w:t xml:space="preserve"> = 15,7 N/mm²</w:t>
      </w:r>
    </w:p>
    <w:p w14:paraId="47E47D59" w14:textId="77777777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Vetolujuus (90°):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t,</w:t>
      </w:r>
      <w:proofErr w:type="gramStart"/>
      <w:r w:rsidRPr="00D611D8">
        <w:rPr>
          <w:vertAlign w:val="subscript"/>
          <w:lang w:val="fi-FI"/>
        </w:rPr>
        <w:t>90,k</w:t>
      </w:r>
      <w:proofErr w:type="gramEnd"/>
      <w:r w:rsidRPr="00D611D8">
        <w:rPr>
          <w:lang w:val="fi-FI"/>
        </w:rPr>
        <w:t xml:space="preserve"> = 0,5 N/mm² 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t,90,d</w:t>
      </w:r>
      <w:r w:rsidRPr="00D611D8">
        <w:rPr>
          <w:lang w:val="fi-FI"/>
        </w:rPr>
        <w:t xml:space="preserve">=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lang w:val="fi-FI"/>
        </w:rPr>
        <w:t xml:space="preserve"> x f</w:t>
      </w:r>
      <w:r w:rsidRPr="00D611D8">
        <w:rPr>
          <w:vertAlign w:val="subscript"/>
          <w:lang w:val="fi-FI"/>
        </w:rPr>
        <w:t>t,90,k</w:t>
      </w:r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>M</w:t>
      </w:r>
      <w:r w:rsidRPr="00D611D8">
        <w:rPr>
          <w:lang w:val="fi-FI"/>
        </w:rPr>
        <w:t xml:space="preserve"> = 0,32 N/mm²</w:t>
      </w:r>
    </w:p>
    <w:p w14:paraId="23A98877" w14:textId="77777777" w:rsidR="008F5AC9" w:rsidRPr="00D611D8" w:rsidRDefault="008F5AC9" w:rsidP="008F5AC9">
      <w:pPr>
        <w:ind w:left="360"/>
        <w:rPr>
          <w:lang w:val="fi-FI"/>
        </w:rPr>
      </w:pPr>
    </w:p>
    <w:p w14:paraId="39E4FB7F" w14:textId="77777777" w:rsidR="008F5AC9" w:rsidRPr="00113F36" w:rsidRDefault="008F5AC9" w:rsidP="00D611D8">
      <w:pPr>
        <w:rPr>
          <w:lang w:val="fi-FI"/>
        </w:rPr>
      </w:pPr>
      <w:r w:rsidRPr="00113F36">
        <w:rPr>
          <w:lang w:val="fi-FI"/>
        </w:rPr>
        <w:t>Kimmomoduuli:</w:t>
      </w:r>
      <w:r w:rsidRPr="00113F36">
        <w:rPr>
          <w:lang w:val="fi-FI"/>
        </w:rPr>
        <w:tab/>
        <w:t>E</w:t>
      </w:r>
      <w:proofErr w:type="gramStart"/>
      <w:r w:rsidRPr="00113F36">
        <w:rPr>
          <w:vertAlign w:val="subscript"/>
          <w:lang w:val="fi-FI"/>
        </w:rPr>
        <w:t>0,mean</w:t>
      </w:r>
      <w:proofErr w:type="gramEnd"/>
      <w:r w:rsidRPr="00113F36">
        <w:rPr>
          <w:lang w:val="fi-FI"/>
        </w:rPr>
        <w:t xml:space="preserve"> = 13 000 N/mm²</w:t>
      </w:r>
      <w:r w:rsidRPr="00113F36">
        <w:rPr>
          <w:lang w:val="fi-FI"/>
        </w:rPr>
        <w:tab/>
        <w:t>E</w:t>
      </w:r>
      <w:r w:rsidRPr="00113F36">
        <w:rPr>
          <w:vertAlign w:val="subscript"/>
          <w:lang w:val="fi-FI"/>
        </w:rPr>
        <w:t>0,05</w:t>
      </w:r>
      <w:r w:rsidRPr="00113F36">
        <w:rPr>
          <w:lang w:val="fi-FI"/>
        </w:rPr>
        <w:t xml:space="preserve"> = 10 800 N/mm²</w:t>
      </w:r>
    </w:p>
    <w:p w14:paraId="74A12836" w14:textId="4F7586D5" w:rsidR="00A9409B" w:rsidRPr="00D611D8" w:rsidRDefault="008F5AC9" w:rsidP="008F5AC9">
      <w:pPr>
        <w:rPr>
          <w:lang w:val="fi-FI"/>
        </w:rPr>
      </w:pPr>
      <w:r w:rsidRPr="00D611D8">
        <w:rPr>
          <w:lang w:val="fi-FI"/>
        </w:rPr>
        <w:t>Liukumoduuli:</w:t>
      </w:r>
      <w:r w:rsidRPr="00D611D8">
        <w:rPr>
          <w:lang w:val="fi-FI"/>
        </w:rPr>
        <w:tab/>
      </w:r>
      <w:r w:rsidR="00D611D8" w:rsidRPr="00D611D8">
        <w:rPr>
          <w:lang w:val="fi-FI"/>
        </w:rPr>
        <w:tab/>
      </w:r>
      <w:r w:rsidRPr="00D611D8">
        <w:rPr>
          <w:lang w:val="fi-FI"/>
        </w:rPr>
        <w:t>G</w:t>
      </w:r>
      <w:proofErr w:type="gramStart"/>
      <w:r w:rsidRPr="00D611D8">
        <w:rPr>
          <w:vertAlign w:val="subscript"/>
          <w:lang w:val="fi-FI"/>
        </w:rPr>
        <w:t>0,mean</w:t>
      </w:r>
      <w:proofErr w:type="gramEnd"/>
      <w:r w:rsidRPr="00D611D8">
        <w:rPr>
          <w:lang w:val="fi-FI"/>
        </w:rPr>
        <w:t xml:space="preserve"> = 650 N/mm²</w:t>
      </w:r>
      <w:r w:rsidRPr="00D611D8">
        <w:rPr>
          <w:lang w:val="fi-FI"/>
        </w:rPr>
        <w:tab/>
      </w:r>
      <w:r w:rsidR="00D611D8">
        <w:rPr>
          <w:lang w:val="fi-FI"/>
        </w:rPr>
        <w:tab/>
      </w:r>
      <w:r w:rsidRPr="00D611D8">
        <w:rPr>
          <w:lang w:val="fi-FI"/>
        </w:rPr>
        <w:t>G</w:t>
      </w:r>
      <w:r w:rsidRPr="00D611D8">
        <w:rPr>
          <w:vertAlign w:val="subscript"/>
          <w:lang w:val="fi-FI"/>
        </w:rPr>
        <w:t>0,05</w:t>
      </w:r>
      <w:r w:rsidRPr="00D611D8">
        <w:rPr>
          <w:lang w:val="fi-FI"/>
        </w:rPr>
        <w:t xml:space="preserve"> = 540 N/mm²</w:t>
      </w:r>
    </w:p>
    <w:p w14:paraId="70CDA321" w14:textId="791E8A36" w:rsidR="00AF74B7" w:rsidRDefault="00AF74B7" w:rsidP="00AF74B7">
      <w:pPr>
        <w:pStyle w:val="Heading1"/>
      </w:pPr>
      <w:bookmarkStart w:id="15" w:name="_Toc73621410"/>
      <w:r>
        <w:t>MITOITUS</w:t>
      </w:r>
      <w:bookmarkEnd w:id="15"/>
    </w:p>
    <w:p w14:paraId="38FE5771" w14:textId="77777777" w:rsidR="00A05FED" w:rsidRDefault="00A05FED" w:rsidP="0069100B">
      <w:pPr>
        <w:rPr>
          <w:lang w:val="fi-FI"/>
        </w:rPr>
      </w:pPr>
    </w:p>
    <w:p w14:paraId="23330D84" w14:textId="3E90183B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>jänneväli, L = 24 230 mm</w:t>
      </w:r>
      <w:r w:rsidRPr="0069100B">
        <w:rPr>
          <w:lang w:val="fi-FI"/>
        </w:rPr>
        <w:tab/>
      </w:r>
      <w:r w:rsidRPr="0069100B">
        <w:rPr>
          <w:lang w:val="fi-FI"/>
        </w:rPr>
        <w:tab/>
      </w:r>
      <w:r>
        <w:rPr>
          <w:lang w:val="fi-FI"/>
        </w:rPr>
        <w:tab/>
      </w:r>
      <w:r w:rsidRPr="0069100B">
        <w:rPr>
          <w:lang w:val="fi-FI"/>
        </w:rPr>
        <w:t>lamellin paksuus, t = 10 mm</w:t>
      </w:r>
    </w:p>
    <w:p w14:paraId="789A3327" w14:textId="003F8F96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kattokaltevuus, </w:t>
      </w:r>
      <w:r w:rsidRPr="0069100B">
        <w:rPr>
          <w:rFonts w:ascii="Symbol" w:hAnsi="Symbol"/>
        </w:rPr>
        <w:t></w:t>
      </w:r>
      <w:r w:rsidRPr="0069100B">
        <w:rPr>
          <w:lang w:val="fi-FI"/>
        </w:rPr>
        <w:t xml:space="preserve"> = 14°</w:t>
      </w:r>
      <w:r w:rsidRPr="0069100B">
        <w:rPr>
          <w:lang w:val="fi-FI"/>
        </w:rPr>
        <w:tab/>
      </w:r>
      <w:r w:rsidRPr="0069100B">
        <w:rPr>
          <w:lang w:val="fi-FI"/>
        </w:rPr>
        <w:tab/>
      </w:r>
      <w:r>
        <w:rPr>
          <w:lang w:val="fi-FI"/>
        </w:rPr>
        <w:tab/>
      </w:r>
      <w:r w:rsidRPr="0069100B">
        <w:rPr>
          <w:lang w:val="fi-FI"/>
        </w:rPr>
        <w:t>kehän leveys, b = 190 mm</w:t>
      </w:r>
    </w:p>
    <w:p w14:paraId="4EA953D5" w14:textId="24CF8425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kehäjalan korkeus, </w:t>
      </w:r>
      <w:proofErr w:type="spellStart"/>
      <w:r w:rsidRPr="0069100B">
        <w:rPr>
          <w:lang w:val="fi-FI"/>
        </w:rPr>
        <w:t>h</w:t>
      </w:r>
      <w:r w:rsidRPr="0069100B">
        <w:rPr>
          <w:vertAlign w:val="subscript"/>
          <w:lang w:val="fi-FI"/>
        </w:rPr>
        <w:t>f</w:t>
      </w:r>
      <w:proofErr w:type="spellEnd"/>
      <w:r w:rsidRPr="0069100B">
        <w:rPr>
          <w:lang w:val="fi-FI"/>
        </w:rPr>
        <w:t xml:space="preserve"> = 1 221 mm</w:t>
      </w:r>
      <w:r w:rsidRPr="0069100B">
        <w:rPr>
          <w:lang w:val="fi-FI"/>
        </w:rPr>
        <w:tab/>
      </w:r>
      <w:r>
        <w:rPr>
          <w:lang w:val="fi-FI"/>
        </w:rPr>
        <w:tab/>
      </w:r>
      <w:r w:rsidRPr="0069100B">
        <w:rPr>
          <w:lang w:val="fi-FI"/>
        </w:rPr>
        <w:t>kaarevan osan korkeus, h = 1 221 mm</w:t>
      </w:r>
    </w:p>
    <w:p w14:paraId="5101E52D" w14:textId="0BE4930E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kehäpalkin korkeus harjalla, </w:t>
      </w:r>
      <w:proofErr w:type="spellStart"/>
      <w:r w:rsidRPr="0069100B">
        <w:rPr>
          <w:lang w:val="fi-FI"/>
        </w:rPr>
        <w:t>h</w:t>
      </w:r>
      <w:r w:rsidRPr="0069100B">
        <w:rPr>
          <w:vertAlign w:val="subscript"/>
          <w:lang w:val="fi-FI"/>
        </w:rPr>
        <w:t>t</w:t>
      </w:r>
      <w:proofErr w:type="spellEnd"/>
      <w:r w:rsidRPr="0069100B">
        <w:rPr>
          <w:lang w:val="fi-FI"/>
        </w:rPr>
        <w:t xml:space="preserve"> = 594</w:t>
      </w:r>
      <w:r>
        <w:rPr>
          <w:lang w:val="fi-FI"/>
        </w:rPr>
        <w:t xml:space="preserve"> mm </w:t>
      </w:r>
      <w:r>
        <w:rPr>
          <w:lang w:val="fi-FI"/>
        </w:rPr>
        <w:tab/>
        <w:t>k</w:t>
      </w:r>
      <w:r w:rsidRPr="0069100B">
        <w:rPr>
          <w:lang w:val="fi-FI"/>
        </w:rPr>
        <w:t xml:space="preserve">aarevan osan keskilinjan säde, </w:t>
      </w:r>
      <w:proofErr w:type="spellStart"/>
      <w:r w:rsidRPr="0069100B">
        <w:rPr>
          <w:lang w:val="fi-FI"/>
        </w:rPr>
        <w:t>r</w:t>
      </w:r>
      <w:r w:rsidRPr="0069100B">
        <w:rPr>
          <w:vertAlign w:val="subscript"/>
          <w:lang w:val="fi-FI"/>
        </w:rPr>
        <w:t>m</w:t>
      </w:r>
      <w:proofErr w:type="spellEnd"/>
      <w:r w:rsidRPr="0069100B">
        <w:rPr>
          <w:lang w:val="fi-FI"/>
        </w:rPr>
        <w:t xml:space="preserve"> = 3 000 mm</w:t>
      </w:r>
    </w:p>
    <w:p w14:paraId="50C1BE2C" w14:textId="38A66760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sisäkaaren säde, </w:t>
      </w:r>
      <w:proofErr w:type="spellStart"/>
      <w:r w:rsidRPr="0069100B">
        <w:rPr>
          <w:lang w:val="fi-FI"/>
        </w:rPr>
        <w:t>r</w:t>
      </w:r>
      <w:r w:rsidRPr="0069100B">
        <w:rPr>
          <w:vertAlign w:val="subscript"/>
          <w:lang w:val="fi-FI"/>
        </w:rPr>
        <w:t>in</w:t>
      </w:r>
      <w:proofErr w:type="spellEnd"/>
      <w:r w:rsidRPr="0069100B">
        <w:rPr>
          <w:lang w:val="fi-FI"/>
        </w:rPr>
        <w:t xml:space="preserve"> = r = 2 390 mm</w:t>
      </w:r>
      <w:r w:rsidRPr="0069100B">
        <w:rPr>
          <w:lang w:val="fi-FI"/>
        </w:rPr>
        <w:tab/>
      </w:r>
      <w:r>
        <w:rPr>
          <w:lang w:val="fi-FI"/>
        </w:rPr>
        <w:tab/>
      </w:r>
      <w:r w:rsidRPr="0069100B">
        <w:rPr>
          <w:lang w:val="fi-FI"/>
        </w:rPr>
        <w:t xml:space="preserve">kehäpalkin ”rautalangan” kaltevuus, </w:t>
      </w:r>
      <w:r w:rsidRPr="0069100B">
        <w:rPr>
          <w:rFonts w:ascii="Symbol" w:hAnsi="Symbol"/>
        </w:rPr>
        <w:t></w:t>
      </w:r>
      <w:r w:rsidRPr="0069100B">
        <w:rPr>
          <w:vertAlign w:val="subscript"/>
          <w:lang w:val="fi-FI"/>
        </w:rPr>
        <w:t>p</w:t>
      </w:r>
      <w:r w:rsidRPr="0069100B">
        <w:rPr>
          <w:lang w:val="fi-FI"/>
        </w:rPr>
        <w:t xml:space="preserve"> = 14,93° (&lt; 20°)</w:t>
      </w:r>
    </w:p>
    <w:p w14:paraId="14FECFB3" w14:textId="77777777" w:rsid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rakennuksen räystäskorkeus, </w:t>
      </w:r>
      <w:proofErr w:type="spellStart"/>
      <w:r w:rsidRPr="0069100B">
        <w:rPr>
          <w:lang w:val="fi-FI"/>
        </w:rPr>
        <w:t>H</w:t>
      </w:r>
      <w:r w:rsidRPr="0069100B">
        <w:rPr>
          <w:vertAlign w:val="subscript"/>
          <w:lang w:val="fi-FI"/>
        </w:rPr>
        <w:t>side</w:t>
      </w:r>
      <w:proofErr w:type="spellEnd"/>
      <w:r w:rsidRPr="0069100B">
        <w:rPr>
          <w:lang w:val="fi-FI"/>
        </w:rPr>
        <w:t xml:space="preserve"> = 4 000 mm</w:t>
      </w:r>
      <w:r w:rsidRPr="0069100B">
        <w:rPr>
          <w:lang w:val="fi-FI"/>
        </w:rPr>
        <w:tab/>
      </w:r>
    </w:p>
    <w:p w14:paraId="33A97B1F" w14:textId="4DA383A9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rakennuksen harjakorkeus, </w:t>
      </w:r>
      <w:proofErr w:type="spellStart"/>
      <w:r w:rsidRPr="0069100B">
        <w:rPr>
          <w:lang w:val="fi-FI"/>
        </w:rPr>
        <w:t>H</w:t>
      </w:r>
      <w:r w:rsidRPr="0069100B">
        <w:rPr>
          <w:vertAlign w:val="subscript"/>
          <w:lang w:val="fi-FI"/>
        </w:rPr>
        <w:t>top</w:t>
      </w:r>
      <w:proofErr w:type="spellEnd"/>
      <w:r w:rsidRPr="0069100B">
        <w:rPr>
          <w:lang w:val="fi-FI"/>
        </w:rPr>
        <w:t xml:space="preserve"> = 7 021 mm</w:t>
      </w:r>
    </w:p>
    <w:p w14:paraId="08145F31" w14:textId="77777777" w:rsidR="0069100B" w:rsidRDefault="0069100B" w:rsidP="0069100B">
      <w:pPr>
        <w:rPr>
          <w:lang w:val="fi-FI"/>
        </w:rPr>
      </w:pPr>
    </w:p>
    <w:p w14:paraId="07E525A3" w14:textId="3031F86E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>Tarkistetaan lamellin maksimipaksuus (RIL 205-2017):</w:t>
      </w:r>
    </w:p>
    <w:p w14:paraId="7138C839" w14:textId="77777777" w:rsidR="0069100B" w:rsidRDefault="0069100B" w:rsidP="0069100B">
      <w:pPr>
        <w:ind w:left="1304"/>
        <w:jc w:val="both"/>
        <w:rPr>
          <w:lang w:val="fi-FI"/>
        </w:rPr>
      </w:pPr>
    </w:p>
    <w:p w14:paraId="7CE19BBA" w14:textId="3BF35CBE" w:rsidR="0069100B" w:rsidRDefault="0069100B" w:rsidP="0069100B">
      <w:pPr>
        <w:ind w:left="720"/>
        <w:jc w:val="both"/>
        <w:rPr>
          <w:lang w:val="fi-FI"/>
        </w:rPr>
      </w:pPr>
      <w:r w:rsidRPr="0069100B">
        <w:rPr>
          <w:lang w:val="fi-FI"/>
        </w:rPr>
        <w:t xml:space="preserve">Liimapuussa lamellien paksuus on enintään 45 mm. Käyttöluokan 3 liimapuussa lamellipaksuus saa olla enintään 35 mm. Kaarevassa liimapuussa lamellipaksuutta t rajoitetaan lisäksi kaarevuussäteestä r ja lamellin sormijatkoksille ilmoitetusta taivutuslujuudesta </w:t>
      </w:r>
      <w:proofErr w:type="spellStart"/>
      <w:proofErr w:type="gramStart"/>
      <w:r w:rsidRPr="0069100B">
        <w:rPr>
          <w:lang w:val="fi-FI"/>
        </w:rPr>
        <w:t>f</w:t>
      </w:r>
      <w:r w:rsidRPr="0069100B">
        <w:rPr>
          <w:vertAlign w:val="subscript"/>
          <w:lang w:val="fi-FI"/>
        </w:rPr>
        <w:t>m,j</w:t>
      </w:r>
      <w:proofErr w:type="gramEnd"/>
      <w:r w:rsidRPr="0069100B">
        <w:rPr>
          <w:vertAlign w:val="subscript"/>
          <w:lang w:val="fi-FI"/>
        </w:rPr>
        <w:t>,dc,k</w:t>
      </w:r>
      <w:proofErr w:type="spellEnd"/>
      <w:r w:rsidRPr="0069100B">
        <w:rPr>
          <w:lang w:val="fi-FI"/>
        </w:rPr>
        <w:t xml:space="preserve">  riippuen seuraavasti:</w:t>
      </w:r>
    </w:p>
    <w:p w14:paraId="0239C54F" w14:textId="77777777" w:rsidR="0069100B" w:rsidRPr="0069100B" w:rsidRDefault="0069100B" w:rsidP="0069100B">
      <w:pPr>
        <w:ind w:left="720"/>
        <w:jc w:val="both"/>
        <w:rPr>
          <w:lang w:val="fi-FI"/>
        </w:rPr>
      </w:pPr>
    </w:p>
    <w:p w14:paraId="762033A4" w14:textId="3A3C37C2" w:rsidR="0069100B" w:rsidRDefault="0069100B" w:rsidP="0069100B">
      <w:pPr>
        <w:ind w:left="720"/>
      </w:pPr>
      <w:r w:rsidRPr="0069100B">
        <w:rPr>
          <w:position w:val="-32"/>
        </w:rPr>
        <w:object w:dxaOrig="2200" w:dyaOrig="760" w14:anchorId="18B77A80">
          <v:shape id="_x0000_i1027" type="#_x0000_t75" style="width:110.15pt;height:38.15pt" o:ole="">
            <v:imagedata r:id="rId17" o:title=""/>
          </v:shape>
          <o:OLEObject Type="Embed" ProgID="Equation.DSMT4" ShapeID="_x0000_i1027" DrawAspect="Content" ObjectID="_1684305208" r:id="rId18"/>
        </w:object>
      </w:r>
    </w:p>
    <w:p w14:paraId="3333DCD4" w14:textId="77777777" w:rsidR="0069100B" w:rsidRPr="0069100B" w:rsidRDefault="0069100B" w:rsidP="0069100B">
      <w:pPr>
        <w:ind w:left="720"/>
      </w:pPr>
    </w:p>
    <w:p w14:paraId="4C6A0B32" w14:textId="77777777" w:rsidR="0069100B" w:rsidRPr="0069100B" w:rsidRDefault="0069100B" w:rsidP="0069100B">
      <w:pPr>
        <w:ind w:left="720"/>
        <w:jc w:val="both"/>
        <w:rPr>
          <w:lang w:val="fi-FI"/>
        </w:rPr>
      </w:pPr>
      <w:r w:rsidRPr="0069100B">
        <w:rPr>
          <w:lang w:val="fi-FI"/>
        </w:rPr>
        <w:t>Sormijatkoksen taivutuslujuus määritetään valmistuslinjakohtaisessa sormijatkoksen alkutestauksessa. Minimivaatimuksen 1,4 x lamellin vetolujuus. Lamellin vetolujuutta voi siis käyttää varmalla puolella olevana ”yleisarvona”. Liimapuulamellien vetolujuudet ja eri liimapuun lujuusluokissa käytettävät lamellit on esitetty EN 14080 standardissa.</w:t>
      </w:r>
    </w:p>
    <w:p w14:paraId="77B56EA1" w14:textId="77777777" w:rsidR="0069100B" w:rsidRDefault="0069100B" w:rsidP="0069100B">
      <w:pPr>
        <w:ind w:left="720"/>
        <w:jc w:val="both"/>
        <w:rPr>
          <w:lang w:val="fi-FI"/>
        </w:rPr>
      </w:pPr>
    </w:p>
    <w:p w14:paraId="1B3C574E" w14:textId="62D5F77E" w:rsidR="0069100B" w:rsidRDefault="0069100B" w:rsidP="0069100B">
      <w:pPr>
        <w:ind w:left="720"/>
        <w:jc w:val="both"/>
        <w:rPr>
          <w:lang w:val="fi-FI"/>
        </w:rPr>
      </w:pPr>
      <w:r w:rsidRPr="0069100B">
        <w:rPr>
          <w:lang w:val="fi-FI"/>
        </w:rPr>
        <w:t xml:space="preserve">GL30c: Ulkolamellit T22 ja sisälamellit T15. Valitaan T15 (heikoimman vaihtoehdon mukaan) =&gt; </w:t>
      </w:r>
      <w:proofErr w:type="spellStart"/>
      <w:proofErr w:type="gramStart"/>
      <w:r w:rsidRPr="0069100B">
        <w:rPr>
          <w:lang w:val="fi-FI"/>
        </w:rPr>
        <w:t>f</w:t>
      </w:r>
      <w:r w:rsidRPr="0069100B">
        <w:rPr>
          <w:vertAlign w:val="subscript"/>
          <w:lang w:val="fi-FI"/>
        </w:rPr>
        <w:t>m,j</w:t>
      </w:r>
      <w:proofErr w:type="gramEnd"/>
      <w:r w:rsidRPr="0069100B">
        <w:rPr>
          <w:vertAlign w:val="subscript"/>
          <w:lang w:val="fi-FI"/>
        </w:rPr>
        <w:t>,k</w:t>
      </w:r>
      <w:proofErr w:type="spellEnd"/>
      <w:r w:rsidRPr="0069100B">
        <w:rPr>
          <w:vertAlign w:val="subscript"/>
          <w:lang w:val="fi-FI"/>
        </w:rPr>
        <w:t xml:space="preserve"> </w:t>
      </w:r>
      <w:r w:rsidRPr="0069100B">
        <w:rPr>
          <w:lang w:val="fi-FI"/>
        </w:rPr>
        <w:t>= 27 N/mm² ja f</w:t>
      </w:r>
      <w:r w:rsidRPr="0069100B">
        <w:rPr>
          <w:vertAlign w:val="subscript"/>
          <w:lang w:val="fi-FI"/>
        </w:rPr>
        <w:t>t,0,l,k</w:t>
      </w:r>
      <w:r w:rsidRPr="0069100B">
        <w:rPr>
          <w:lang w:val="fi-FI"/>
        </w:rPr>
        <w:t xml:space="preserve"> = 15 N/mm². Lasketaan </w:t>
      </w:r>
      <w:proofErr w:type="spellStart"/>
      <w:proofErr w:type="gramStart"/>
      <w:r w:rsidRPr="0069100B">
        <w:rPr>
          <w:lang w:val="fi-FI"/>
        </w:rPr>
        <w:t>f</w:t>
      </w:r>
      <w:r w:rsidRPr="0069100B">
        <w:rPr>
          <w:vertAlign w:val="subscript"/>
          <w:lang w:val="fi-FI"/>
        </w:rPr>
        <w:t>m,j</w:t>
      </w:r>
      <w:proofErr w:type="gramEnd"/>
      <w:r w:rsidRPr="0069100B">
        <w:rPr>
          <w:vertAlign w:val="subscript"/>
          <w:lang w:val="fi-FI"/>
        </w:rPr>
        <w:t>,dc,k</w:t>
      </w:r>
      <w:proofErr w:type="spellEnd"/>
      <w:r w:rsidRPr="0069100B">
        <w:rPr>
          <w:lang w:val="fi-FI"/>
        </w:rPr>
        <w:t xml:space="preserve"> = 1,4 x f</w:t>
      </w:r>
      <w:r w:rsidRPr="0069100B">
        <w:rPr>
          <w:vertAlign w:val="subscript"/>
          <w:lang w:val="fi-FI"/>
        </w:rPr>
        <w:t>t,0,l,k</w:t>
      </w:r>
      <w:r w:rsidRPr="0069100B">
        <w:rPr>
          <w:lang w:val="fi-FI"/>
        </w:rPr>
        <w:t xml:space="preserve"> =&gt; </w:t>
      </w:r>
      <w:proofErr w:type="spellStart"/>
      <w:r w:rsidRPr="0069100B">
        <w:rPr>
          <w:lang w:val="fi-FI"/>
        </w:rPr>
        <w:t>f</w:t>
      </w:r>
      <w:r w:rsidRPr="0069100B">
        <w:rPr>
          <w:vertAlign w:val="subscript"/>
          <w:lang w:val="fi-FI"/>
        </w:rPr>
        <w:t>m,j,dc,k</w:t>
      </w:r>
      <w:proofErr w:type="spellEnd"/>
      <w:r w:rsidRPr="0069100B">
        <w:rPr>
          <w:lang w:val="fi-FI"/>
        </w:rPr>
        <w:t xml:space="preserve"> = 1,4 x 15 N/mm = 21,0 N/mm².</w:t>
      </w:r>
    </w:p>
    <w:p w14:paraId="458478DC" w14:textId="77777777" w:rsidR="0069100B" w:rsidRPr="0069100B" w:rsidRDefault="0069100B" w:rsidP="0069100B">
      <w:pPr>
        <w:ind w:left="720"/>
        <w:jc w:val="both"/>
        <w:rPr>
          <w:lang w:val="fi-FI"/>
        </w:rPr>
      </w:pPr>
    </w:p>
    <w:p w14:paraId="74EE1284" w14:textId="514EC953" w:rsidR="0069100B" w:rsidRDefault="0069100B" w:rsidP="0069100B">
      <w:pPr>
        <w:ind w:left="720"/>
        <w:jc w:val="both"/>
      </w:pPr>
      <w:r w:rsidRPr="0069100B">
        <w:rPr>
          <w:position w:val="-28"/>
        </w:rPr>
        <w:object w:dxaOrig="4260" w:dyaOrig="680" w14:anchorId="51E33566">
          <v:shape id="_x0000_i1028" type="#_x0000_t75" style="width:212.8pt;height:33.85pt" o:ole="">
            <v:imagedata r:id="rId19" o:title=""/>
          </v:shape>
          <o:OLEObject Type="Embed" ProgID="Equation.DSMT4" ShapeID="_x0000_i1028" DrawAspect="Content" ObjectID="_1684305209" r:id="rId20"/>
        </w:object>
      </w:r>
    </w:p>
    <w:p w14:paraId="6C494138" w14:textId="2913495D" w:rsidR="0069100B" w:rsidRDefault="0069100B" w:rsidP="0069100B">
      <w:pPr>
        <w:ind w:left="720"/>
      </w:pPr>
      <w:proofErr w:type="spellStart"/>
      <w:r w:rsidRPr="0069100B">
        <w:lastRenderedPageBreak/>
        <w:t>Harjan</w:t>
      </w:r>
      <w:proofErr w:type="spellEnd"/>
      <w:r w:rsidRPr="0069100B">
        <w:t xml:space="preserve"> </w:t>
      </w:r>
      <w:proofErr w:type="spellStart"/>
      <w:r w:rsidRPr="0069100B">
        <w:t>keskilinjan</w:t>
      </w:r>
      <w:proofErr w:type="spellEnd"/>
      <w:r w:rsidRPr="0069100B">
        <w:t xml:space="preserve"> </w:t>
      </w:r>
      <w:proofErr w:type="spellStart"/>
      <w:r w:rsidRPr="0069100B">
        <w:t>korkeus</w:t>
      </w:r>
      <w:proofErr w:type="spellEnd"/>
      <w:r w:rsidRPr="0069100B">
        <w:t xml:space="preserve"> </w:t>
      </w:r>
      <w:proofErr w:type="spellStart"/>
      <w:r w:rsidRPr="0069100B">
        <w:t>tukitasosta</w:t>
      </w:r>
      <w:proofErr w:type="spellEnd"/>
      <w:r w:rsidRPr="0069100B">
        <w:t>:</w:t>
      </w:r>
    </w:p>
    <w:p w14:paraId="63F231CF" w14:textId="77777777" w:rsidR="0069100B" w:rsidRPr="0069100B" w:rsidRDefault="0069100B" w:rsidP="0069100B">
      <w:pPr>
        <w:ind w:left="720"/>
      </w:pPr>
    </w:p>
    <w:p w14:paraId="5157F781" w14:textId="60869846" w:rsidR="0069100B" w:rsidRDefault="0069100B" w:rsidP="0069100B">
      <w:pPr>
        <w:ind w:left="720"/>
      </w:pPr>
      <w:r w:rsidRPr="0069100B">
        <w:rPr>
          <w:position w:val="-32"/>
        </w:rPr>
        <w:object w:dxaOrig="5700" w:dyaOrig="980" w14:anchorId="14846D0A">
          <v:shape id="_x0000_i1029" type="#_x0000_t75" style="width:285.3pt;height:48.9pt" o:ole="">
            <v:imagedata r:id="rId21" o:title=""/>
          </v:shape>
          <o:OLEObject Type="Embed" ProgID="Equation.DSMT4" ShapeID="_x0000_i1029" DrawAspect="Content" ObjectID="_1684305210" r:id="rId22"/>
        </w:object>
      </w:r>
    </w:p>
    <w:p w14:paraId="268CA839" w14:textId="77777777" w:rsidR="0069100B" w:rsidRPr="0069100B" w:rsidRDefault="0069100B" w:rsidP="0069100B">
      <w:pPr>
        <w:ind w:left="720"/>
      </w:pPr>
    </w:p>
    <w:p w14:paraId="36BEFAF0" w14:textId="15B6D420" w:rsidR="0069100B" w:rsidRDefault="0069100B" w:rsidP="0069100B">
      <w:pPr>
        <w:rPr>
          <w:lang w:val="fi-FI"/>
        </w:rPr>
      </w:pPr>
      <w:r w:rsidRPr="0069100B">
        <w:rPr>
          <w:lang w:val="fi-FI"/>
        </w:rPr>
        <w:t>Tukireaktiot olivat seuraavat (murtorajatila):</w:t>
      </w:r>
    </w:p>
    <w:p w14:paraId="21F47FE2" w14:textId="77777777" w:rsidR="0069100B" w:rsidRPr="0069100B" w:rsidRDefault="0069100B" w:rsidP="0069100B">
      <w:pPr>
        <w:rPr>
          <w:lang w:val="fi-FI"/>
        </w:rPr>
      </w:pPr>
    </w:p>
    <w:p w14:paraId="57AD9251" w14:textId="28B9D95E" w:rsidR="0069100B" w:rsidRDefault="0069100B" w:rsidP="0069100B">
      <w:pPr>
        <w:rPr>
          <w:u w:val="single"/>
          <w:lang w:val="fi-FI"/>
        </w:rPr>
      </w:pPr>
      <w:r w:rsidRPr="0069100B">
        <w:rPr>
          <w:lang w:val="fi-FI"/>
        </w:rPr>
        <w:tab/>
      </w:r>
      <w:r w:rsidRPr="0069100B">
        <w:rPr>
          <w:u w:val="single"/>
          <w:lang w:val="fi-FI"/>
        </w:rPr>
        <w:t>Kuormitus 1: Symmetrinen lumi</w:t>
      </w:r>
    </w:p>
    <w:p w14:paraId="7CD4B673" w14:textId="77777777" w:rsidR="0069100B" w:rsidRPr="0069100B" w:rsidRDefault="0069100B" w:rsidP="0069100B">
      <w:pPr>
        <w:rPr>
          <w:u w:val="single"/>
          <w:lang w:val="fi-FI"/>
        </w:rPr>
      </w:pPr>
    </w:p>
    <w:p w14:paraId="38D3120E" w14:textId="71E13600" w:rsidR="0069100B" w:rsidRDefault="0069100B" w:rsidP="0069100B">
      <w:pPr>
        <w:ind w:left="2608"/>
        <w:rPr>
          <w:b/>
        </w:rPr>
      </w:pPr>
      <w:proofErr w:type="spellStart"/>
      <w:proofErr w:type="gramStart"/>
      <w:r w:rsidRPr="0069100B">
        <w:rPr>
          <w:b/>
        </w:rPr>
        <w:t>tuilla</w:t>
      </w:r>
      <w:proofErr w:type="spellEnd"/>
      <w:proofErr w:type="gramEnd"/>
      <w:r w:rsidRPr="0069100B">
        <w:rPr>
          <w:b/>
        </w:rPr>
        <w:t xml:space="preserve"> (</w:t>
      </w:r>
      <w:proofErr w:type="spellStart"/>
      <w:r w:rsidRPr="0069100B">
        <w:rPr>
          <w:b/>
        </w:rPr>
        <w:t>tukitasossa</w:t>
      </w:r>
      <w:proofErr w:type="spellEnd"/>
      <w:r w:rsidRPr="0069100B">
        <w:rPr>
          <w:b/>
        </w:rPr>
        <w:t>)</w:t>
      </w:r>
      <w:r>
        <w:rPr>
          <w:b/>
        </w:rPr>
        <w:t>:</w:t>
      </w:r>
    </w:p>
    <w:p w14:paraId="6FE231DE" w14:textId="77777777" w:rsidR="0069100B" w:rsidRPr="0069100B" w:rsidRDefault="0069100B" w:rsidP="0069100B">
      <w:pPr>
        <w:ind w:left="2608"/>
        <w:rPr>
          <w:b/>
        </w:rPr>
      </w:pPr>
    </w:p>
    <w:p w14:paraId="14687AC1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pystytukireaktiot</w:t>
      </w:r>
      <w:proofErr w:type="spellEnd"/>
      <w:proofErr w:type="gramEnd"/>
      <w:r w:rsidRPr="0069100B">
        <w:t xml:space="preserve">: </w:t>
      </w:r>
    </w:p>
    <w:p w14:paraId="073A0586" w14:textId="020457C5" w:rsidR="0069100B" w:rsidRDefault="0069100B" w:rsidP="0069100B">
      <w:pPr>
        <w:ind w:left="2608"/>
      </w:pPr>
      <w:r w:rsidRPr="0069100B">
        <w:rPr>
          <w:position w:val="-64"/>
        </w:rPr>
        <w:object w:dxaOrig="4620" w:dyaOrig="1400" w14:anchorId="3757CA16">
          <v:shape id="_x0000_i1030" type="#_x0000_t75" style="width:231.05pt;height:69.3pt" o:ole="">
            <v:imagedata r:id="rId23" o:title=""/>
          </v:shape>
          <o:OLEObject Type="Embed" ProgID="Equation.DSMT4" ShapeID="_x0000_i1030" DrawAspect="Content" ObjectID="_1684305211" r:id="rId24"/>
        </w:object>
      </w:r>
    </w:p>
    <w:p w14:paraId="7BA7D7DC" w14:textId="77777777" w:rsidR="0069100B" w:rsidRPr="0069100B" w:rsidRDefault="0069100B" w:rsidP="0069100B">
      <w:pPr>
        <w:ind w:left="2608"/>
      </w:pPr>
    </w:p>
    <w:p w14:paraId="614F06E9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vaakatukireaktiot</w:t>
      </w:r>
      <w:proofErr w:type="spellEnd"/>
      <w:proofErr w:type="gramEnd"/>
      <w:r w:rsidRPr="0069100B">
        <w:t>:</w:t>
      </w:r>
    </w:p>
    <w:p w14:paraId="2FC8F914" w14:textId="77777777" w:rsidR="0069100B" w:rsidRPr="0069100B" w:rsidRDefault="0069100B" w:rsidP="0069100B">
      <w:pPr>
        <w:ind w:left="2608"/>
      </w:pPr>
      <w:r w:rsidRPr="0069100B">
        <w:rPr>
          <w:position w:val="-92"/>
        </w:rPr>
        <w:object w:dxaOrig="6320" w:dyaOrig="1960" w14:anchorId="3DF08356">
          <v:shape id="_x0000_i1031" type="#_x0000_t75" style="width:315.95pt;height:97.8pt" o:ole="">
            <v:imagedata r:id="rId25" o:title=""/>
          </v:shape>
          <o:OLEObject Type="Embed" ProgID="Equation.DSMT4" ShapeID="_x0000_i1031" DrawAspect="Content" ObjectID="_1684305212" r:id="rId26"/>
        </w:object>
      </w:r>
    </w:p>
    <w:p w14:paraId="4C084556" w14:textId="77777777" w:rsidR="0069100B" w:rsidRPr="0069100B" w:rsidRDefault="0069100B" w:rsidP="0069100B">
      <w:pPr>
        <w:ind w:left="2608"/>
        <w:rPr>
          <w:b/>
        </w:rPr>
      </w:pPr>
    </w:p>
    <w:p w14:paraId="7458E29C" w14:textId="4DDB44BF" w:rsidR="0069100B" w:rsidRDefault="0069100B" w:rsidP="0069100B">
      <w:pPr>
        <w:ind w:left="2608"/>
        <w:rPr>
          <w:b/>
        </w:rPr>
      </w:pPr>
      <w:proofErr w:type="spellStart"/>
      <w:proofErr w:type="gramStart"/>
      <w:r w:rsidRPr="0069100B">
        <w:rPr>
          <w:b/>
        </w:rPr>
        <w:t>harjalla</w:t>
      </w:r>
      <w:proofErr w:type="spellEnd"/>
      <w:proofErr w:type="gramEnd"/>
      <w:r w:rsidRPr="0069100B">
        <w:rPr>
          <w:b/>
        </w:rPr>
        <w:t>:</w:t>
      </w:r>
    </w:p>
    <w:p w14:paraId="6FE9383D" w14:textId="77777777" w:rsidR="0069100B" w:rsidRPr="0069100B" w:rsidRDefault="0069100B" w:rsidP="0069100B">
      <w:pPr>
        <w:ind w:left="2608"/>
        <w:rPr>
          <w:b/>
        </w:rPr>
      </w:pPr>
    </w:p>
    <w:p w14:paraId="10FA69DE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pystyvoima</w:t>
      </w:r>
      <w:proofErr w:type="spellEnd"/>
      <w:proofErr w:type="gramEnd"/>
      <w:r w:rsidRPr="0069100B">
        <w:t>:</w:t>
      </w:r>
    </w:p>
    <w:p w14:paraId="71BC3267" w14:textId="77777777" w:rsidR="0069100B" w:rsidRPr="0069100B" w:rsidRDefault="0069100B" w:rsidP="0069100B">
      <w:pPr>
        <w:ind w:left="2608"/>
      </w:pPr>
      <w:r w:rsidRPr="0069100B">
        <w:rPr>
          <w:position w:val="-12"/>
        </w:rPr>
        <w:object w:dxaOrig="1320" w:dyaOrig="360" w14:anchorId="4EEB4FCF">
          <v:shape id="_x0000_i1032" type="#_x0000_t75" style="width:65.55pt;height:18.25pt" o:ole="">
            <v:imagedata r:id="rId27" o:title=""/>
          </v:shape>
          <o:OLEObject Type="Embed" ProgID="Equation.DSMT4" ShapeID="_x0000_i1032" DrawAspect="Content" ObjectID="_1684305213" r:id="rId28"/>
        </w:object>
      </w:r>
    </w:p>
    <w:p w14:paraId="6FA616F9" w14:textId="77777777" w:rsidR="0069100B" w:rsidRDefault="0069100B" w:rsidP="0069100B">
      <w:pPr>
        <w:ind w:left="2608"/>
      </w:pPr>
    </w:p>
    <w:p w14:paraId="5BE68191" w14:textId="692C9D94" w:rsidR="0069100B" w:rsidRPr="0069100B" w:rsidRDefault="0069100B" w:rsidP="0069100B">
      <w:pPr>
        <w:ind w:left="2608"/>
      </w:pPr>
      <w:proofErr w:type="spellStart"/>
      <w:proofErr w:type="gramStart"/>
      <w:r w:rsidRPr="0069100B">
        <w:t>vaakavoima</w:t>
      </w:r>
      <w:proofErr w:type="spellEnd"/>
      <w:proofErr w:type="gramEnd"/>
      <w:r w:rsidRPr="0069100B">
        <w:t>:</w:t>
      </w:r>
    </w:p>
    <w:p w14:paraId="35058419" w14:textId="77777777" w:rsidR="0069100B" w:rsidRPr="0069100B" w:rsidRDefault="0069100B" w:rsidP="0069100B">
      <w:pPr>
        <w:ind w:left="2608"/>
      </w:pPr>
      <w:r w:rsidRPr="0069100B">
        <w:rPr>
          <w:position w:val="-92"/>
        </w:rPr>
        <w:object w:dxaOrig="4160" w:dyaOrig="1960" w14:anchorId="3461A2AC">
          <v:shape id="_x0000_i1033" type="#_x0000_t75" style="width:207.95pt;height:97.8pt" o:ole="">
            <v:imagedata r:id="rId29" o:title=""/>
          </v:shape>
          <o:OLEObject Type="Embed" ProgID="Equation.DSMT4" ShapeID="_x0000_i1033" DrawAspect="Content" ObjectID="_1684305214" r:id="rId30"/>
        </w:object>
      </w:r>
    </w:p>
    <w:p w14:paraId="2FA9868E" w14:textId="77777777" w:rsidR="0069100B" w:rsidRPr="0069100B" w:rsidRDefault="0069100B" w:rsidP="0069100B"/>
    <w:p w14:paraId="3C86D5CA" w14:textId="77777777" w:rsidR="0069100B" w:rsidRDefault="0069100B">
      <w:pPr>
        <w:rPr>
          <w:lang w:val="fi-FI"/>
        </w:rPr>
      </w:pPr>
      <w:r>
        <w:rPr>
          <w:lang w:val="fi-FI"/>
        </w:rPr>
        <w:br w:type="page"/>
      </w:r>
    </w:p>
    <w:p w14:paraId="159BB667" w14:textId="1CD89989" w:rsidR="0069100B" w:rsidRPr="0069100B" w:rsidRDefault="0069100B" w:rsidP="0069100B">
      <w:pPr>
        <w:ind w:left="1304"/>
        <w:rPr>
          <w:u w:val="single"/>
          <w:lang w:val="fi-FI"/>
        </w:rPr>
      </w:pPr>
      <w:r w:rsidRPr="0069100B">
        <w:rPr>
          <w:u w:val="single"/>
          <w:lang w:val="fi-FI"/>
        </w:rPr>
        <w:lastRenderedPageBreak/>
        <w:t>Kuormitus 2: Epäsymmetrinen lumi</w:t>
      </w:r>
    </w:p>
    <w:p w14:paraId="6D3BA56D" w14:textId="77777777" w:rsidR="0069100B" w:rsidRPr="0069100B" w:rsidRDefault="0069100B" w:rsidP="0069100B">
      <w:pPr>
        <w:ind w:left="1304"/>
        <w:rPr>
          <w:lang w:val="fi-FI"/>
        </w:rPr>
      </w:pPr>
    </w:p>
    <w:p w14:paraId="11B14578" w14:textId="7EC748FD" w:rsidR="0069100B" w:rsidRDefault="0069100B" w:rsidP="0069100B">
      <w:pPr>
        <w:ind w:left="2608"/>
        <w:rPr>
          <w:b/>
          <w:lang w:val="fi-FI"/>
        </w:rPr>
      </w:pPr>
      <w:r w:rsidRPr="0069100B">
        <w:rPr>
          <w:b/>
          <w:lang w:val="fi-FI"/>
        </w:rPr>
        <w:t>tuilla (tukitasossa)</w:t>
      </w:r>
    </w:p>
    <w:p w14:paraId="3E481BEE" w14:textId="77777777" w:rsidR="0069100B" w:rsidRPr="0069100B" w:rsidRDefault="0069100B" w:rsidP="0069100B">
      <w:pPr>
        <w:ind w:left="2608"/>
        <w:rPr>
          <w:b/>
          <w:lang w:val="fi-FI"/>
        </w:rPr>
      </w:pPr>
    </w:p>
    <w:p w14:paraId="58C2BAF9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pystytukireaktiot</w:t>
      </w:r>
      <w:proofErr w:type="spellEnd"/>
      <w:proofErr w:type="gramEnd"/>
      <w:r w:rsidRPr="0069100B">
        <w:t xml:space="preserve">: </w:t>
      </w:r>
    </w:p>
    <w:p w14:paraId="418BCD01" w14:textId="77777777" w:rsidR="0069100B" w:rsidRPr="0069100B" w:rsidRDefault="0069100B" w:rsidP="0069100B">
      <w:pPr>
        <w:ind w:left="2608"/>
      </w:pPr>
      <w:r w:rsidRPr="0069100B">
        <w:rPr>
          <w:position w:val="-68"/>
        </w:rPr>
        <w:object w:dxaOrig="6399" w:dyaOrig="1480" w14:anchorId="20AA7E99">
          <v:shape id="_x0000_i1034" type="#_x0000_t75" style="width:320.8pt;height:74.7pt" o:ole="">
            <v:imagedata r:id="rId31" o:title=""/>
          </v:shape>
          <o:OLEObject Type="Embed" ProgID="Equation.DSMT4" ShapeID="_x0000_i1034" DrawAspect="Content" ObjectID="_1684305215" r:id="rId32"/>
        </w:object>
      </w:r>
    </w:p>
    <w:p w14:paraId="2B448471" w14:textId="3CDAD686" w:rsidR="0069100B" w:rsidRDefault="0069100B" w:rsidP="0069100B">
      <w:pPr>
        <w:ind w:left="2608"/>
      </w:pPr>
      <w:r w:rsidRPr="0069100B">
        <w:rPr>
          <w:position w:val="-68"/>
        </w:rPr>
        <w:object w:dxaOrig="6380" w:dyaOrig="1480" w14:anchorId="47C76C74">
          <v:shape id="_x0000_i1035" type="#_x0000_t75" style="width:319.7pt;height:74.7pt" o:ole="">
            <v:imagedata r:id="rId33" o:title=""/>
          </v:shape>
          <o:OLEObject Type="Embed" ProgID="Equation.DSMT4" ShapeID="_x0000_i1035" DrawAspect="Content" ObjectID="_1684305216" r:id="rId34"/>
        </w:object>
      </w:r>
    </w:p>
    <w:p w14:paraId="3264A208" w14:textId="77777777" w:rsidR="0069100B" w:rsidRPr="0069100B" w:rsidRDefault="0069100B" w:rsidP="0069100B">
      <w:pPr>
        <w:ind w:left="2608"/>
      </w:pPr>
    </w:p>
    <w:p w14:paraId="7E99BE29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vaakatukireaktiot</w:t>
      </w:r>
      <w:proofErr w:type="spellEnd"/>
      <w:proofErr w:type="gramEnd"/>
      <w:r w:rsidRPr="0069100B">
        <w:t>:</w:t>
      </w:r>
    </w:p>
    <w:p w14:paraId="6B21264D" w14:textId="77777777" w:rsidR="0069100B" w:rsidRPr="0069100B" w:rsidRDefault="0069100B" w:rsidP="0069100B">
      <w:pPr>
        <w:ind w:left="2608"/>
      </w:pPr>
      <w:r w:rsidRPr="0069100B">
        <w:rPr>
          <w:position w:val="-72"/>
        </w:rPr>
        <w:object w:dxaOrig="6840" w:dyaOrig="1560" w14:anchorId="489872CF">
          <v:shape id="_x0000_i1036" type="#_x0000_t75" style="width:342.25pt;height:77.9pt" o:ole="">
            <v:imagedata r:id="rId35" o:title=""/>
          </v:shape>
          <o:OLEObject Type="Embed" ProgID="Equation.DSMT4" ShapeID="_x0000_i1036" DrawAspect="Content" ObjectID="_1684305217" r:id="rId36"/>
        </w:object>
      </w:r>
    </w:p>
    <w:p w14:paraId="71C7381A" w14:textId="77777777" w:rsidR="0069100B" w:rsidRPr="0069100B" w:rsidRDefault="0069100B" w:rsidP="0069100B">
      <w:pPr>
        <w:ind w:left="2608"/>
        <w:rPr>
          <w:b/>
        </w:rPr>
      </w:pPr>
    </w:p>
    <w:p w14:paraId="38CA6278" w14:textId="71A27B2A" w:rsidR="0069100B" w:rsidRDefault="0069100B" w:rsidP="0069100B">
      <w:pPr>
        <w:ind w:left="2608"/>
        <w:rPr>
          <w:b/>
        </w:rPr>
      </w:pPr>
      <w:proofErr w:type="spellStart"/>
      <w:proofErr w:type="gramStart"/>
      <w:r w:rsidRPr="0069100B">
        <w:rPr>
          <w:b/>
        </w:rPr>
        <w:t>harjalla</w:t>
      </w:r>
      <w:proofErr w:type="spellEnd"/>
      <w:proofErr w:type="gramEnd"/>
      <w:r w:rsidRPr="0069100B">
        <w:rPr>
          <w:b/>
        </w:rPr>
        <w:t>:</w:t>
      </w:r>
    </w:p>
    <w:p w14:paraId="015BED6D" w14:textId="77777777" w:rsidR="0069100B" w:rsidRPr="0069100B" w:rsidRDefault="0069100B" w:rsidP="0069100B">
      <w:pPr>
        <w:ind w:left="2608"/>
        <w:rPr>
          <w:b/>
        </w:rPr>
      </w:pPr>
    </w:p>
    <w:p w14:paraId="4730725B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pystyvoima</w:t>
      </w:r>
      <w:proofErr w:type="spellEnd"/>
      <w:proofErr w:type="gramEnd"/>
      <w:r w:rsidRPr="0069100B">
        <w:t>:</w:t>
      </w:r>
    </w:p>
    <w:p w14:paraId="289FE1F4" w14:textId="60A8859F" w:rsidR="0069100B" w:rsidRDefault="0069100B" w:rsidP="0069100B">
      <w:pPr>
        <w:ind w:left="2608"/>
      </w:pPr>
      <w:r w:rsidRPr="0069100B">
        <w:rPr>
          <w:position w:val="-68"/>
        </w:rPr>
        <w:object w:dxaOrig="5960" w:dyaOrig="1480" w14:anchorId="1B7952C8">
          <v:shape id="_x0000_i1037" type="#_x0000_t75" style="width:298.75pt;height:74.7pt" o:ole="">
            <v:imagedata r:id="rId37" o:title=""/>
          </v:shape>
          <o:OLEObject Type="Embed" ProgID="Equation.DSMT4" ShapeID="_x0000_i1037" DrawAspect="Content" ObjectID="_1684305218" r:id="rId38"/>
        </w:object>
      </w:r>
    </w:p>
    <w:p w14:paraId="3C1B1F45" w14:textId="77777777" w:rsidR="0069100B" w:rsidRPr="0069100B" w:rsidRDefault="0069100B" w:rsidP="0069100B">
      <w:pPr>
        <w:ind w:left="2608"/>
      </w:pPr>
    </w:p>
    <w:p w14:paraId="18AC1FC4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vaakavoima</w:t>
      </w:r>
      <w:proofErr w:type="spellEnd"/>
      <w:proofErr w:type="gramEnd"/>
      <w:r w:rsidRPr="0069100B">
        <w:t>:</w:t>
      </w:r>
    </w:p>
    <w:p w14:paraId="1E4B58AE" w14:textId="77777777" w:rsidR="0069100B" w:rsidRPr="0069100B" w:rsidRDefault="0069100B" w:rsidP="0069100B">
      <w:pPr>
        <w:ind w:left="2608"/>
      </w:pPr>
      <w:r w:rsidRPr="0069100B">
        <w:rPr>
          <w:position w:val="-92"/>
        </w:rPr>
        <w:object w:dxaOrig="5620" w:dyaOrig="1960" w14:anchorId="1869857F">
          <v:shape id="_x0000_i1038" type="#_x0000_t75" style="width:281.55pt;height:97.8pt" o:ole="">
            <v:imagedata r:id="rId39" o:title=""/>
          </v:shape>
          <o:OLEObject Type="Embed" ProgID="Equation.DSMT4" ShapeID="_x0000_i1038" DrawAspect="Content" ObjectID="_1684305219" r:id="rId40"/>
        </w:object>
      </w:r>
    </w:p>
    <w:p w14:paraId="4B95C0B6" w14:textId="77777777" w:rsidR="0069100B" w:rsidRPr="0069100B" w:rsidRDefault="0069100B" w:rsidP="0069100B">
      <w:pPr>
        <w:ind w:left="2608"/>
      </w:pPr>
    </w:p>
    <w:p w14:paraId="777B0F4B" w14:textId="77777777" w:rsidR="0069100B" w:rsidRDefault="0069100B">
      <w:pPr>
        <w:rPr>
          <w:lang w:val="fi-FI"/>
        </w:rPr>
      </w:pPr>
      <w:r>
        <w:rPr>
          <w:lang w:val="fi-FI"/>
        </w:rPr>
        <w:br w:type="page"/>
      </w:r>
    </w:p>
    <w:p w14:paraId="47917D72" w14:textId="77777777" w:rsidR="0069100B" w:rsidRDefault="0069100B" w:rsidP="0069100B">
      <w:pPr>
        <w:rPr>
          <w:lang w:val="fi-FI"/>
        </w:rPr>
      </w:pPr>
      <w:r w:rsidRPr="0069100B">
        <w:rPr>
          <w:lang w:val="fi-FI"/>
        </w:rPr>
        <w:lastRenderedPageBreak/>
        <w:t xml:space="preserve">Kriittiset mitoituskohdat, niiden voimasuureet ja kuormitustapaus olivat seuraavat (koordinaatiston origo (0,0) vasen tuki). </w:t>
      </w:r>
    </w:p>
    <w:p w14:paraId="501C79FB" w14:textId="7CF64E69" w:rsidR="0069100B" w:rsidRDefault="0069100B" w:rsidP="0069100B">
      <w:pPr>
        <w:rPr>
          <w:lang w:val="fi-FI"/>
        </w:rPr>
      </w:pPr>
      <w:r w:rsidRPr="0069100B">
        <w:rPr>
          <w:lang w:val="fi-FI"/>
        </w:rPr>
        <w:t>Laskenta suoritettu Excel-pohjalla, jossa yksi kehän puolikas on jaettu kolmeen osaan: Kehäja</w:t>
      </w:r>
      <w:r>
        <w:rPr>
          <w:lang w:val="fi-FI"/>
        </w:rPr>
        <w:t>lka, kaareva osa ja kehäpalkki:</w:t>
      </w:r>
    </w:p>
    <w:p w14:paraId="5E33DABC" w14:textId="77777777" w:rsidR="0069100B" w:rsidRDefault="0069100B" w:rsidP="0069100B">
      <w:pPr>
        <w:pStyle w:val="ListParagraph"/>
      </w:pPr>
      <w:r w:rsidRPr="0069100B">
        <w:t>Kehäjalka on jaettu kymmeneen osaan (Y-a</w:t>
      </w:r>
      <w:r>
        <w:t>kseli)</w:t>
      </w:r>
    </w:p>
    <w:p w14:paraId="4B0ED41E" w14:textId="21A2DD36" w:rsidR="0069100B" w:rsidRDefault="0069100B" w:rsidP="0069100B">
      <w:pPr>
        <w:pStyle w:val="ListParagraph"/>
      </w:pPr>
      <w:r w:rsidRPr="0069100B">
        <w:t xml:space="preserve">kaareva osa ja kehäpalkki on jaettu kymmeneen osaan (X-akseli). </w:t>
      </w:r>
    </w:p>
    <w:p w14:paraId="000D349E" w14:textId="77777777" w:rsidR="0069100B" w:rsidRPr="0069100B" w:rsidRDefault="0069100B" w:rsidP="0069100B">
      <w:pPr>
        <w:pStyle w:val="ListParagraph"/>
        <w:numPr>
          <w:ilvl w:val="0"/>
          <w:numId w:val="0"/>
        </w:numPr>
        <w:ind w:left="1080"/>
      </w:pPr>
    </w:p>
    <w:p w14:paraId="12EC601D" w14:textId="3FD6AD45" w:rsidR="0069100B" w:rsidRPr="00D6012B" w:rsidRDefault="0069100B" w:rsidP="00D6012B">
      <w:pPr>
        <w:rPr>
          <w:b/>
          <w:sz w:val="20"/>
          <w:szCs w:val="20"/>
          <w:lang w:val="fi-FI"/>
        </w:rPr>
      </w:pPr>
      <w:r w:rsidRPr="0069100B">
        <w:rPr>
          <w:lang w:val="fi-FI"/>
        </w:rPr>
        <w:tab/>
      </w:r>
      <w:r w:rsidRPr="0069100B">
        <w:rPr>
          <w:lang w:val="fi-FI"/>
        </w:rPr>
        <w:tab/>
      </w:r>
      <w:r w:rsidRPr="0069100B">
        <w:rPr>
          <w:lang w:val="fi-FI"/>
        </w:rPr>
        <w:tab/>
      </w:r>
      <w:r w:rsidR="00D6012B">
        <w:rPr>
          <w:lang w:val="fi-FI"/>
        </w:rPr>
        <w:tab/>
      </w:r>
      <w:r w:rsidR="00D6012B">
        <w:rPr>
          <w:lang w:val="fi-FI"/>
        </w:rPr>
        <w:tab/>
      </w:r>
      <w:r w:rsidRPr="00D6012B">
        <w:rPr>
          <w:b/>
          <w:sz w:val="20"/>
          <w:szCs w:val="20"/>
          <w:lang w:val="fi-FI"/>
        </w:rPr>
        <w:t>x:n kohdassa</w:t>
      </w:r>
      <w:r w:rsidRPr="00D6012B">
        <w:rPr>
          <w:b/>
          <w:sz w:val="20"/>
          <w:szCs w:val="20"/>
          <w:lang w:val="fi-FI"/>
        </w:rPr>
        <w:tab/>
        <w:t>voimasuure / kuormitus</w:t>
      </w:r>
    </w:p>
    <w:p w14:paraId="112FEA84" w14:textId="77777777" w:rsidR="0069100B" w:rsidRPr="00D6012B" w:rsidRDefault="0069100B" w:rsidP="00D6012B">
      <w:pPr>
        <w:ind w:left="1304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ab/>
      </w:r>
    </w:p>
    <w:p w14:paraId="76448358" w14:textId="5FCC753B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Taivutus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910 mm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M</w:t>
      </w:r>
      <w:r w:rsidRPr="00D6012B">
        <w:rPr>
          <w:sz w:val="20"/>
          <w:szCs w:val="20"/>
          <w:vertAlign w:val="subscript"/>
          <w:lang w:val="fi-FI"/>
        </w:rPr>
        <w:t>d</w:t>
      </w:r>
      <w:r w:rsidRPr="00D6012B">
        <w:rPr>
          <w:sz w:val="20"/>
          <w:szCs w:val="20"/>
          <w:lang w:val="fi-FI"/>
        </w:rPr>
        <w:t xml:space="preserve"> = 689,7 </w:t>
      </w:r>
      <w:proofErr w:type="spellStart"/>
      <w:r w:rsidRPr="00D6012B">
        <w:rPr>
          <w:sz w:val="20"/>
          <w:szCs w:val="20"/>
          <w:lang w:val="fi-FI"/>
        </w:rPr>
        <w:t>kNm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3D6FCC6B" w14:textId="70AA228B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Puristus:</w:t>
      </w:r>
      <w:r w:rsidRP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0 mm</w:t>
      </w:r>
      <w:r w:rsidRPr="00D6012B">
        <w:rPr>
          <w:sz w:val="20"/>
          <w:szCs w:val="20"/>
          <w:lang w:val="fi-FI"/>
        </w:rPr>
        <w:tab/>
      </w:r>
      <w:r w:rsidR="00D6012B"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323,5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0501EBAF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</w:p>
    <w:p w14:paraId="35BB3EA4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  <w:r w:rsidRPr="00D6012B">
        <w:rPr>
          <w:b/>
          <w:sz w:val="20"/>
          <w:szCs w:val="20"/>
          <w:lang w:val="fi-FI"/>
        </w:rPr>
        <w:t>Kehäjalka:</w:t>
      </w:r>
    </w:p>
    <w:p w14:paraId="6B5ED78B" w14:textId="48ECFD1A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Leikkaus tuella:</w:t>
      </w:r>
      <w:r w:rsidRP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0 mm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Q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291,8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307FD1A7" w14:textId="4158A127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Normaalivoima tuella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0 mm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323,5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329ACBB6" w14:textId="77777777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Yhdistetty taivutus + puristus:</w:t>
      </w:r>
      <w:r w:rsidRPr="00D6012B">
        <w:rPr>
          <w:sz w:val="20"/>
          <w:szCs w:val="20"/>
          <w:lang w:val="fi-FI"/>
        </w:rPr>
        <w:tab/>
        <w:t>y=1 179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323,5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ja M</w:t>
      </w:r>
      <w:r w:rsidRPr="00D6012B">
        <w:rPr>
          <w:sz w:val="20"/>
          <w:szCs w:val="20"/>
          <w:vertAlign w:val="subscript"/>
          <w:lang w:val="fi-FI"/>
        </w:rPr>
        <w:t>d</w:t>
      </w:r>
      <w:r w:rsidRPr="00D6012B">
        <w:rPr>
          <w:sz w:val="20"/>
          <w:szCs w:val="20"/>
          <w:lang w:val="fi-FI"/>
        </w:rPr>
        <w:t xml:space="preserve"> = 344,5 </w:t>
      </w:r>
      <w:proofErr w:type="spellStart"/>
      <w:r w:rsidRPr="00D6012B">
        <w:rPr>
          <w:sz w:val="20"/>
          <w:szCs w:val="20"/>
          <w:lang w:val="fi-FI"/>
        </w:rPr>
        <w:t>kNm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7785C900" w14:textId="77777777" w:rsidR="0069100B" w:rsidRPr="00D6012B" w:rsidRDefault="0069100B" w:rsidP="00D6012B">
      <w:pPr>
        <w:ind w:left="720"/>
        <w:rPr>
          <w:sz w:val="20"/>
          <w:szCs w:val="20"/>
          <w:lang w:val="fi-FI"/>
        </w:rPr>
      </w:pPr>
    </w:p>
    <w:p w14:paraId="627CF491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  <w:r w:rsidRPr="00D6012B">
        <w:rPr>
          <w:b/>
          <w:sz w:val="20"/>
          <w:szCs w:val="20"/>
          <w:lang w:val="fi-FI"/>
        </w:rPr>
        <w:t>Kaareva osa:</w:t>
      </w:r>
    </w:p>
    <w:p w14:paraId="6EBF4A58" w14:textId="0160607B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Yhdistetty taivutus + puristus:</w:t>
      </w:r>
      <w:r w:rsidRPr="00D6012B">
        <w:rPr>
          <w:sz w:val="20"/>
          <w:szCs w:val="20"/>
          <w:lang w:val="fi-FI"/>
        </w:rPr>
        <w:tab/>
        <w:t>910 mm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418,3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ja M</w:t>
      </w:r>
      <w:r w:rsidRPr="00D6012B">
        <w:rPr>
          <w:sz w:val="20"/>
          <w:szCs w:val="20"/>
          <w:vertAlign w:val="subscript"/>
          <w:lang w:val="fi-FI"/>
        </w:rPr>
        <w:t>d</w:t>
      </w:r>
      <w:r w:rsidRPr="00D6012B">
        <w:rPr>
          <w:sz w:val="20"/>
          <w:szCs w:val="20"/>
          <w:lang w:val="fi-FI"/>
        </w:rPr>
        <w:t xml:space="preserve"> = 689,7 </w:t>
      </w:r>
      <w:proofErr w:type="spellStart"/>
      <w:r w:rsidRPr="00D6012B">
        <w:rPr>
          <w:sz w:val="20"/>
          <w:szCs w:val="20"/>
          <w:lang w:val="fi-FI"/>
        </w:rPr>
        <w:t>kNm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3B9412D9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</w:p>
    <w:p w14:paraId="3AA3D27E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  <w:r w:rsidRPr="00D6012B">
        <w:rPr>
          <w:b/>
          <w:sz w:val="20"/>
          <w:szCs w:val="20"/>
          <w:lang w:val="fi-FI"/>
        </w:rPr>
        <w:t>Kehäpalkki:</w:t>
      </w:r>
    </w:p>
    <w:p w14:paraId="39CF0670" w14:textId="6F18DACF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Leikkaus harjalla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12 115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Q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90,5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2</w:t>
      </w:r>
    </w:p>
    <w:p w14:paraId="5636C849" w14:textId="2D1FC9F4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Normaalivoima harjalla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12 115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281,9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0EAE6AF2" w14:textId="77777777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Yhdistetty taivutus + puristus:</w:t>
      </w:r>
      <w:r w:rsidRPr="00D6012B">
        <w:rPr>
          <w:sz w:val="20"/>
          <w:szCs w:val="20"/>
          <w:lang w:val="fi-FI"/>
        </w:rPr>
        <w:tab/>
        <w:t>10 147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235,4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ja M</w:t>
      </w:r>
      <w:r w:rsidRPr="00D6012B">
        <w:rPr>
          <w:sz w:val="20"/>
          <w:szCs w:val="20"/>
          <w:vertAlign w:val="subscript"/>
          <w:lang w:val="fi-FI"/>
        </w:rPr>
        <w:t>d</w:t>
      </w:r>
      <w:r w:rsidRPr="00D6012B">
        <w:rPr>
          <w:sz w:val="20"/>
          <w:szCs w:val="20"/>
          <w:lang w:val="fi-FI"/>
        </w:rPr>
        <w:t xml:space="preserve"> = 132,5 </w:t>
      </w:r>
      <w:proofErr w:type="spellStart"/>
      <w:r w:rsidRPr="00D6012B">
        <w:rPr>
          <w:sz w:val="20"/>
          <w:szCs w:val="20"/>
          <w:lang w:val="fi-FI"/>
        </w:rPr>
        <w:t>kNm</w:t>
      </w:r>
      <w:proofErr w:type="spellEnd"/>
      <w:r w:rsidRPr="00D6012B">
        <w:rPr>
          <w:sz w:val="20"/>
          <w:szCs w:val="20"/>
          <w:lang w:val="fi-FI"/>
        </w:rPr>
        <w:t xml:space="preserve"> / kuormitus 2</w:t>
      </w:r>
    </w:p>
    <w:p w14:paraId="544971E5" w14:textId="5D6D31FA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Maksimi puristus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2 274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350,1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20A34FEF" w14:textId="77777777" w:rsidR="0069100B" w:rsidRPr="00D6012B" w:rsidRDefault="0069100B" w:rsidP="00D6012B">
      <w:pPr>
        <w:ind w:left="720"/>
        <w:rPr>
          <w:color w:val="FF0000"/>
          <w:sz w:val="20"/>
          <w:szCs w:val="20"/>
          <w:lang w:val="fi-FI"/>
        </w:rPr>
      </w:pPr>
    </w:p>
    <w:p w14:paraId="343E5353" w14:textId="77777777" w:rsidR="0069100B" w:rsidRPr="00D6012B" w:rsidRDefault="0069100B" w:rsidP="00D6012B">
      <w:pPr>
        <w:ind w:left="720"/>
        <w:rPr>
          <w:sz w:val="20"/>
          <w:szCs w:val="20"/>
        </w:rPr>
      </w:pPr>
      <w:proofErr w:type="spellStart"/>
      <w:r w:rsidRPr="00D6012B">
        <w:rPr>
          <w:sz w:val="20"/>
          <w:szCs w:val="20"/>
        </w:rPr>
        <w:t>Kiepahdus</w:t>
      </w:r>
      <w:proofErr w:type="spellEnd"/>
      <w:r w:rsidRPr="00D6012B">
        <w:rPr>
          <w:sz w:val="20"/>
          <w:szCs w:val="20"/>
        </w:rPr>
        <w:t>:</w:t>
      </w:r>
    </w:p>
    <w:p w14:paraId="560F6647" w14:textId="07C47990" w:rsidR="0069100B" w:rsidRPr="00D6012B" w:rsidRDefault="0069100B" w:rsidP="00D6012B">
      <w:pPr>
        <w:pStyle w:val="ListParagraph"/>
        <w:numPr>
          <w:ilvl w:val="0"/>
          <w:numId w:val="32"/>
        </w:numPr>
        <w:ind w:left="1216"/>
        <w:rPr>
          <w:sz w:val="20"/>
        </w:rPr>
      </w:pPr>
      <w:r w:rsidRPr="00D6012B">
        <w:rPr>
          <w:sz w:val="20"/>
        </w:rPr>
        <w:t>kehän alareuna:</w:t>
      </w:r>
      <w:r w:rsidRPr="00D6012B">
        <w:rPr>
          <w:sz w:val="20"/>
        </w:rPr>
        <w:tab/>
      </w:r>
      <w:r w:rsidR="00D6012B">
        <w:rPr>
          <w:sz w:val="20"/>
        </w:rPr>
        <w:tab/>
      </w:r>
      <w:r w:rsidRPr="00D6012B">
        <w:rPr>
          <w:sz w:val="20"/>
        </w:rPr>
        <w:t>910 mm</w:t>
      </w:r>
      <w:r w:rsidRPr="00D6012B">
        <w:rPr>
          <w:sz w:val="20"/>
        </w:rPr>
        <w:tab/>
      </w:r>
      <w:r w:rsidR="00D6012B">
        <w:rPr>
          <w:sz w:val="20"/>
        </w:rPr>
        <w:tab/>
      </w:r>
      <w:r w:rsidRPr="00D6012B">
        <w:rPr>
          <w:sz w:val="20"/>
        </w:rPr>
        <w:t>M</w:t>
      </w:r>
      <w:r w:rsidRPr="00D6012B">
        <w:rPr>
          <w:sz w:val="20"/>
          <w:vertAlign w:val="subscript"/>
        </w:rPr>
        <w:t>d</w:t>
      </w:r>
      <w:r w:rsidRPr="00D6012B">
        <w:rPr>
          <w:sz w:val="20"/>
        </w:rPr>
        <w:t xml:space="preserve"> = 689,7 </w:t>
      </w:r>
      <w:proofErr w:type="spellStart"/>
      <w:r w:rsidRPr="00D6012B">
        <w:rPr>
          <w:sz w:val="20"/>
        </w:rPr>
        <w:t>kNm</w:t>
      </w:r>
      <w:proofErr w:type="spellEnd"/>
      <w:r w:rsidRPr="00D6012B">
        <w:rPr>
          <w:sz w:val="20"/>
        </w:rPr>
        <w:t xml:space="preserve"> / kuormitus 1 (alareuna puristettu)</w:t>
      </w:r>
    </w:p>
    <w:p w14:paraId="27D38471" w14:textId="4F8A2480" w:rsidR="0069100B" w:rsidRPr="00D6012B" w:rsidRDefault="0069100B" w:rsidP="00D6012B">
      <w:pPr>
        <w:pStyle w:val="ListParagraph"/>
        <w:numPr>
          <w:ilvl w:val="0"/>
          <w:numId w:val="32"/>
        </w:numPr>
        <w:ind w:left="1216"/>
        <w:rPr>
          <w:sz w:val="20"/>
        </w:rPr>
      </w:pPr>
      <w:r w:rsidRPr="00D6012B">
        <w:rPr>
          <w:sz w:val="20"/>
        </w:rPr>
        <w:t>kehän yläreuna:</w:t>
      </w:r>
      <w:r w:rsidRPr="00D6012B">
        <w:rPr>
          <w:sz w:val="20"/>
        </w:rPr>
        <w:tab/>
      </w:r>
      <w:r w:rsidR="00D6012B">
        <w:rPr>
          <w:sz w:val="20"/>
        </w:rPr>
        <w:tab/>
      </w:r>
      <w:r w:rsidRPr="00D6012B">
        <w:rPr>
          <w:sz w:val="20"/>
        </w:rPr>
        <w:t>10 147 mm</w:t>
      </w:r>
      <w:r w:rsidRPr="00D6012B">
        <w:rPr>
          <w:sz w:val="20"/>
        </w:rPr>
        <w:tab/>
        <w:t>M</w:t>
      </w:r>
      <w:r w:rsidRPr="00D6012B">
        <w:rPr>
          <w:sz w:val="20"/>
          <w:vertAlign w:val="subscript"/>
        </w:rPr>
        <w:t>d</w:t>
      </w:r>
      <w:r w:rsidRPr="00D6012B">
        <w:rPr>
          <w:sz w:val="20"/>
        </w:rPr>
        <w:t xml:space="preserve"> = 132,5 </w:t>
      </w:r>
      <w:proofErr w:type="spellStart"/>
      <w:r w:rsidRPr="00D6012B">
        <w:rPr>
          <w:sz w:val="20"/>
        </w:rPr>
        <w:t>kNm</w:t>
      </w:r>
      <w:proofErr w:type="spellEnd"/>
      <w:r w:rsidRPr="00D6012B">
        <w:rPr>
          <w:sz w:val="20"/>
        </w:rPr>
        <w:t xml:space="preserve"> / kuormitus 2 (yläreuna puristettu)</w:t>
      </w:r>
    </w:p>
    <w:p w14:paraId="22E025A1" w14:textId="5BE221CF" w:rsidR="001C7EE1" w:rsidRDefault="001C7EE1" w:rsidP="001C7EE1">
      <w:pPr>
        <w:rPr>
          <w:lang w:val="fi-FI"/>
        </w:rPr>
      </w:pPr>
    </w:p>
    <w:p w14:paraId="3055647C" w14:textId="7B0C5D5B" w:rsidR="00816E70" w:rsidRDefault="00DB60E0" w:rsidP="0022625F">
      <w:pPr>
        <w:pStyle w:val="Heading2"/>
      </w:pPr>
      <w:bookmarkStart w:id="16" w:name="_Toc486321245"/>
      <w:bookmarkStart w:id="17" w:name="_Toc73621411"/>
      <w:r>
        <w:t xml:space="preserve">TAIVUTUSKESTÄVYYS </w:t>
      </w:r>
      <w:bookmarkEnd w:id="16"/>
      <w:r w:rsidR="00A05FED">
        <w:t>MAKSIMI TOIVUTUSMOMENTIN KOHDALLA</w:t>
      </w:r>
      <w:bookmarkEnd w:id="17"/>
    </w:p>
    <w:p w14:paraId="75BF258A" w14:textId="19618A5A" w:rsidR="00A05FED" w:rsidRPr="00A05FED" w:rsidRDefault="00A05FED" w:rsidP="00A05FED">
      <w:pPr>
        <w:spacing w:after="240"/>
        <w:rPr>
          <w:lang w:val="fi-FI"/>
        </w:rPr>
      </w:pPr>
      <w:r w:rsidRPr="00A05FED">
        <w:rPr>
          <w:lang w:val="fi-FI"/>
        </w:rPr>
        <w:t>Maksimi taivutusmomentti löytyy kohdasta x = 910 mm ja momentin arvo M</w:t>
      </w:r>
      <w:r w:rsidRPr="00A05FED">
        <w:rPr>
          <w:vertAlign w:val="subscript"/>
          <w:lang w:val="fi-FI"/>
        </w:rPr>
        <w:t>d</w:t>
      </w:r>
      <w:r w:rsidRPr="00A05FED">
        <w:rPr>
          <w:lang w:val="fi-FI"/>
        </w:rPr>
        <w:t xml:space="preserve"> = 689,7 </w:t>
      </w:r>
      <w:proofErr w:type="spellStart"/>
      <w:r w:rsidRPr="00A05FED">
        <w:rPr>
          <w:lang w:val="fi-FI"/>
        </w:rPr>
        <w:t>kNm</w:t>
      </w:r>
      <w:proofErr w:type="spellEnd"/>
      <w:r w:rsidRPr="00A05FED">
        <w:rPr>
          <w:lang w:val="fi-FI"/>
        </w:rPr>
        <w:t xml:space="preserve"> (kaareva osa)</w:t>
      </w:r>
    </w:p>
    <w:p w14:paraId="7DC3B3BC" w14:textId="7ECC2284" w:rsid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Lasketaan taivutusjännitys maksimi momentin kohdassa: </w:t>
      </w:r>
    </w:p>
    <w:p w14:paraId="785517BD" w14:textId="77777777" w:rsidR="00394423" w:rsidRPr="00A05FED" w:rsidRDefault="00394423" w:rsidP="00A05FED">
      <w:pPr>
        <w:rPr>
          <w:lang w:val="fi-FI"/>
        </w:rPr>
      </w:pPr>
    </w:p>
    <w:p w14:paraId="1F365E88" w14:textId="77777777" w:rsidR="00A05FED" w:rsidRPr="00A05FED" w:rsidRDefault="00A05FED" w:rsidP="00A05FED">
      <w:pPr>
        <w:ind w:left="1304"/>
      </w:pPr>
      <w:r w:rsidRPr="00A05FED">
        <w:rPr>
          <w:position w:val="-54"/>
        </w:rPr>
        <w:object w:dxaOrig="6440" w:dyaOrig="960" w14:anchorId="2961C7C7">
          <v:shape id="_x0000_i1039" type="#_x0000_t75" style="width:321.85pt;height:48.35pt" o:ole="">
            <v:imagedata r:id="rId41" o:title=""/>
          </v:shape>
          <o:OLEObject Type="Embed" ProgID="Equation.DSMT4" ShapeID="_x0000_i1039" DrawAspect="Content" ObjectID="_1684305220" r:id="rId42"/>
        </w:object>
      </w:r>
    </w:p>
    <w:p w14:paraId="03D541DB" w14:textId="77777777" w:rsidR="00A05FED" w:rsidRPr="00A05FED" w:rsidRDefault="00A05FED" w:rsidP="00A05FED"/>
    <w:p w14:paraId="274C15BF" w14:textId="7A383E66" w:rsidR="00A05FED" w:rsidRDefault="00A05FED" w:rsidP="00A05FED">
      <w:pPr>
        <w:rPr>
          <w:lang w:val="fi-FI"/>
        </w:rPr>
      </w:pPr>
      <w:r w:rsidRPr="00A05FED">
        <w:rPr>
          <w:lang w:val="fi-FI"/>
        </w:rPr>
        <w:t>Lasketaan k</w:t>
      </w:r>
      <w:r w:rsidRPr="00A05FED">
        <w:rPr>
          <w:vertAlign w:val="subscript"/>
          <w:lang w:val="fi-FI"/>
        </w:rPr>
        <w:t>r</w:t>
      </w:r>
      <w:r w:rsidRPr="00A05FED">
        <w:rPr>
          <w:lang w:val="fi-FI"/>
        </w:rPr>
        <w:t xml:space="preserve"> –kerroin (RIL 205-1-2017 s.88):</w:t>
      </w:r>
    </w:p>
    <w:p w14:paraId="5ABECAE9" w14:textId="77777777" w:rsidR="00A05FED" w:rsidRPr="00A05FED" w:rsidRDefault="00A05FED" w:rsidP="00A05FED">
      <w:pPr>
        <w:rPr>
          <w:lang w:val="fi-FI"/>
        </w:rPr>
      </w:pPr>
    </w:p>
    <w:p w14:paraId="2CEB1A27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kaarevilla rakenteilla </w:t>
      </w:r>
      <w:r w:rsidRPr="00A05FED">
        <w:rPr>
          <w:position w:val="-60"/>
        </w:rPr>
        <w:object w:dxaOrig="5820" w:dyaOrig="1320" w14:anchorId="2739F6D6">
          <v:shape id="_x0000_i1040" type="#_x0000_t75" style="width:291.75pt;height:65.55pt" o:ole="">
            <v:imagedata r:id="rId43" o:title=""/>
          </v:shape>
          <o:OLEObject Type="Embed" ProgID="Equation.DSMT4" ShapeID="_x0000_i1040" DrawAspect="Content" ObjectID="_1684305221" r:id="rId44"/>
        </w:object>
      </w:r>
    </w:p>
    <w:p w14:paraId="525714DF" w14:textId="0AB4E81B" w:rsid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Käytetään lamellin paksuutena t = 10 mm ja tästä seuraa, että </w:t>
      </w:r>
      <w:proofErr w:type="spellStart"/>
      <w:r w:rsidRPr="00A05FED">
        <w:rPr>
          <w:lang w:val="fi-FI"/>
        </w:rPr>
        <w:t>r</w:t>
      </w:r>
      <w:r w:rsidRPr="00A05FED">
        <w:rPr>
          <w:vertAlign w:val="subscript"/>
          <w:lang w:val="fi-FI"/>
        </w:rPr>
        <w:t>in</w:t>
      </w:r>
      <w:proofErr w:type="spellEnd"/>
      <w:r w:rsidRPr="00A05FED">
        <w:rPr>
          <w:lang w:val="fi-FI"/>
        </w:rPr>
        <w:t xml:space="preserve"> / t &lt; 240 =&gt; k</w:t>
      </w:r>
      <w:r w:rsidRPr="00A05FED">
        <w:rPr>
          <w:vertAlign w:val="subscript"/>
          <w:lang w:val="fi-FI"/>
        </w:rPr>
        <w:t>r</w:t>
      </w:r>
      <w:r w:rsidRPr="00A05FED">
        <w:rPr>
          <w:lang w:val="fi-FI"/>
        </w:rPr>
        <w:t xml:space="preserve"> = 0,999</w:t>
      </w:r>
    </w:p>
    <w:p w14:paraId="691FC789" w14:textId="0B938988" w:rsidR="00A05FED" w:rsidRPr="00DD2417" w:rsidRDefault="00A05FED" w:rsidP="00A05FED">
      <w:pPr>
        <w:spacing w:before="100" w:beforeAutospacing="1"/>
        <w:rPr>
          <w:b/>
          <w:sz w:val="20"/>
          <w:szCs w:val="20"/>
        </w:rPr>
      </w:pPr>
      <w:proofErr w:type="spellStart"/>
      <w:r>
        <w:rPr>
          <w:b/>
          <w:sz w:val="20"/>
          <w:szCs w:val="20"/>
        </w:rPr>
        <w:lastRenderedPageBreak/>
        <w:t>M</w:t>
      </w:r>
      <w:r w:rsidRPr="00DD2417">
        <w:rPr>
          <w:b/>
          <w:sz w:val="20"/>
          <w:szCs w:val="20"/>
        </w:rPr>
        <w:t>itoitusehto</w:t>
      </w:r>
      <w:proofErr w:type="spellEnd"/>
      <w:r w:rsidRPr="00DD2417">
        <w:rPr>
          <w:b/>
          <w:sz w:val="20"/>
          <w:szCs w:val="20"/>
        </w:rPr>
        <w:t xml:space="preserve">: </w:t>
      </w:r>
      <w:r w:rsidRPr="00DD2417">
        <w:rPr>
          <w:b/>
          <w:position w:val="-14"/>
          <w:sz w:val="20"/>
          <w:szCs w:val="20"/>
        </w:rPr>
        <w:object w:dxaOrig="5940" w:dyaOrig="400" w14:anchorId="2A53BA53">
          <v:shape id="_x0000_i1041" type="#_x0000_t75" style="width:297.15pt;height:19.9pt" o:ole="" o:bordertopcolor="this" o:borderleftcolor="this" o:borderbottomcolor="this" o:borderrightcolor="this">
            <v:imagedata r:id="rId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684305222" r:id="rId46"/>
        </w:object>
      </w:r>
    </w:p>
    <w:p w14:paraId="59390B1B" w14:textId="77777777" w:rsidR="00A05FED" w:rsidRPr="00A05FED" w:rsidRDefault="00A05FED" w:rsidP="00A05FED">
      <w:pPr>
        <w:rPr>
          <w:lang w:val="fi-FI"/>
        </w:rPr>
      </w:pPr>
    </w:p>
    <w:p w14:paraId="4B34CF07" w14:textId="45E7ED6F" w:rsidR="005F5E14" w:rsidRDefault="00A05FED" w:rsidP="0022625F">
      <w:pPr>
        <w:pStyle w:val="Heading2"/>
      </w:pPr>
      <w:bookmarkStart w:id="18" w:name="_Toc73621412"/>
      <w:r>
        <w:t>PURISTUSKESTÄVYYS MAKSIMI PURISTUSVOIMAN KOHDALLA</w:t>
      </w:r>
      <w:bookmarkEnd w:id="18"/>
    </w:p>
    <w:p w14:paraId="7568C9FA" w14:textId="77777777" w:rsidR="00A05FED" w:rsidRPr="00A05FED" w:rsidRDefault="00A05FED" w:rsidP="00A05FED">
      <w:pPr>
        <w:spacing w:after="240"/>
        <w:rPr>
          <w:lang w:val="fi-FI"/>
        </w:rPr>
      </w:pPr>
      <w:r w:rsidRPr="00A05FED">
        <w:rPr>
          <w:lang w:val="fi-FI"/>
        </w:rPr>
        <w:t xml:space="preserve">Maksimi puristus löytyy kohdasta x = 0 mm ja puristavan voiman arvo </w:t>
      </w:r>
      <w:proofErr w:type="spellStart"/>
      <w:r w:rsidRPr="00A05FED">
        <w:rPr>
          <w:lang w:val="fi-FI"/>
        </w:rPr>
        <w:t>N</w:t>
      </w:r>
      <w:r w:rsidRPr="00A05FED">
        <w:rPr>
          <w:vertAlign w:val="subscript"/>
          <w:lang w:val="fi-FI"/>
        </w:rPr>
        <w:t>d</w:t>
      </w:r>
      <w:proofErr w:type="spellEnd"/>
      <w:r w:rsidRPr="00A05FED">
        <w:rPr>
          <w:lang w:val="fi-FI"/>
        </w:rPr>
        <w:t xml:space="preserve"> = 323,5 </w:t>
      </w:r>
      <w:proofErr w:type="spellStart"/>
      <w:r w:rsidRPr="00A05FED">
        <w:rPr>
          <w:lang w:val="fi-FI"/>
        </w:rPr>
        <w:t>kN</w:t>
      </w:r>
      <w:proofErr w:type="spellEnd"/>
      <w:r w:rsidRPr="00A05FED">
        <w:rPr>
          <w:lang w:val="fi-FI"/>
        </w:rPr>
        <w:t xml:space="preserve"> (kehäjalka)</w:t>
      </w:r>
    </w:p>
    <w:p w14:paraId="50196DA3" w14:textId="7934F870" w:rsid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>Lasketaan puristusjännitys maksimi puristuksen kohdalla:</w:t>
      </w:r>
    </w:p>
    <w:p w14:paraId="7A8FDCC1" w14:textId="77777777" w:rsidR="00A05FED" w:rsidRPr="00A05FED" w:rsidRDefault="00A05FED" w:rsidP="00A05FED">
      <w:pPr>
        <w:spacing w:after="120"/>
        <w:ind w:left="1304"/>
      </w:pPr>
      <w:r w:rsidRPr="00A05FED">
        <w:rPr>
          <w:lang w:val="fi-FI"/>
        </w:rPr>
        <w:t xml:space="preserve"> </w:t>
      </w:r>
      <w:r w:rsidRPr="00A05FED">
        <w:rPr>
          <w:position w:val="-24"/>
        </w:rPr>
        <w:object w:dxaOrig="4660" w:dyaOrig="660" w14:anchorId="40C053AC">
          <v:shape id="_x0000_i1042" type="#_x0000_t75" style="width:233.75pt;height:33.3pt" o:ole="">
            <v:imagedata r:id="rId47" o:title=""/>
          </v:shape>
          <o:OLEObject Type="Embed" ProgID="Equation.DSMT4" ShapeID="_x0000_i1042" DrawAspect="Content" ObjectID="_1684305223" r:id="rId48"/>
        </w:object>
      </w:r>
    </w:p>
    <w:p w14:paraId="7C14D072" w14:textId="7C985466" w:rsidR="00A05FED" w:rsidRPr="00A05FED" w:rsidRDefault="00A05FED" w:rsidP="00A05FED">
      <w:pPr>
        <w:spacing w:before="100" w:beforeAutospacing="1"/>
        <w:rPr>
          <w:b/>
        </w:rPr>
      </w:pPr>
      <w:proofErr w:type="spellStart"/>
      <w:r w:rsidRPr="00A05FED">
        <w:rPr>
          <w:b/>
        </w:rPr>
        <w:t>Mitoitusehto</w:t>
      </w:r>
      <w:proofErr w:type="spellEnd"/>
      <w:r w:rsidRPr="00A05FED">
        <w:rPr>
          <w:b/>
        </w:rPr>
        <w:t xml:space="preserve">: </w:t>
      </w:r>
      <w:r w:rsidRPr="00A05FED">
        <w:rPr>
          <w:b/>
          <w:position w:val="-14"/>
        </w:rPr>
        <w:object w:dxaOrig="4660" w:dyaOrig="400" w14:anchorId="2D56C8F9">
          <v:shape id="_x0000_i1043" type="#_x0000_t75" style="width:233.2pt;height:19.9pt" o:ole="" o:bordertopcolor="this" o:borderleftcolor="this" o:borderbottomcolor="this" o:borderrightcolor="this">
            <v:imagedata r:id="rId4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684305224" r:id="rId50"/>
        </w:objec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7B9ED26E" w:rsidR="005F5E14" w:rsidRPr="0022625F" w:rsidRDefault="00A05FED" w:rsidP="0022625F">
      <w:pPr>
        <w:pStyle w:val="Heading2"/>
      </w:pPr>
      <w:bookmarkStart w:id="19" w:name="_Toc73621413"/>
      <w:r>
        <w:t>KEHÄJALKA</w:t>
      </w:r>
      <w:bookmarkEnd w:id="19"/>
    </w:p>
    <w:p w14:paraId="1C50FD7D" w14:textId="77777777" w:rsidR="00A05FED" w:rsidRPr="00A05FED" w:rsidRDefault="00A05FED" w:rsidP="00A05FED">
      <w:pPr>
        <w:pStyle w:val="ListParagraph"/>
        <w:keepNext/>
        <w:keepLines/>
        <w:numPr>
          <w:ilvl w:val="0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20" w:name="_Toc73619542"/>
      <w:bookmarkStart w:id="21" w:name="_Toc73620818"/>
      <w:bookmarkStart w:id="22" w:name="_Toc73621380"/>
      <w:bookmarkStart w:id="23" w:name="_Toc73621414"/>
      <w:bookmarkStart w:id="24" w:name="_Toc488754991"/>
      <w:bookmarkEnd w:id="7"/>
      <w:bookmarkEnd w:id="8"/>
      <w:bookmarkEnd w:id="9"/>
      <w:bookmarkEnd w:id="10"/>
      <w:bookmarkEnd w:id="11"/>
      <w:bookmarkEnd w:id="20"/>
      <w:bookmarkEnd w:id="21"/>
      <w:bookmarkEnd w:id="22"/>
      <w:bookmarkEnd w:id="23"/>
    </w:p>
    <w:p w14:paraId="6933924C" w14:textId="77777777" w:rsidR="00A05FED" w:rsidRPr="00A05FED" w:rsidRDefault="00A05FED" w:rsidP="00A05FED">
      <w:pPr>
        <w:pStyle w:val="ListParagraph"/>
        <w:keepNext/>
        <w:keepLines/>
        <w:numPr>
          <w:ilvl w:val="0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25" w:name="_Toc73619543"/>
      <w:bookmarkStart w:id="26" w:name="_Toc73620819"/>
      <w:bookmarkStart w:id="27" w:name="_Toc73621381"/>
      <w:bookmarkStart w:id="28" w:name="_Toc73621415"/>
      <w:bookmarkEnd w:id="25"/>
      <w:bookmarkEnd w:id="26"/>
      <w:bookmarkEnd w:id="27"/>
      <w:bookmarkEnd w:id="28"/>
    </w:p>
    <w:p w14:paraId="2BBF7936" w14:textId="77777777" w:rsidR="00A05FED" w:rsidRPr="00A05FED" w:rsidRDefault="00A05FED" w:rsidP="00A05FED">
      <w:pPr>
        <w:pStyle w:val="ListParagraph"/>
        <w:keepNext/>
        <w:keepLines/>
        <w:numPr>
          <w:ilvl w:val="0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29" w:name="_Toc73619544"/>
      <w:bookmarkStart w:id="30" w:name="_Toc73620820"/>
      <w:bookmarkStart w:id="31" w:name="_Toc73621382"/>
      <w:bookmarkStart w:id="32" w:name="_Toc73621416"/>
      <w:bookmarkEnd w:id="29"/>
      <w:bookmarkEnd w:id="30"/>
      <w:bookmarkEnd w:id="31"/>
      <w:bookmarkEnd w:id="32"/>
    </w:p>
    <w:p w14:paraId="07118BE0" w14:textId="77777777" w:rsidR="00A05FED" w:rsidRPr="00A05FED" w:rsidRDefault="00A05FED" w:rsidP="00A05FED">
      <w:pPr>
        <w:pStyle w:val="ListParagraph"/>
        <w:keepNext/>
        <w:keepLines/>
        <w:numPr>
          <w:ilvl w:val="0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33" w:name="_Toc73619545"/>
      <w:bookmarkStart w:id="34" w:name="_Toc73620821"/>
      <w:bookmarkStart w:id="35" w:name="_Toc73621383"/>
      <w:bookmarkStart w:id="36" w:name="_Toc73621417"/>
      <w:bookmarkEnd w:id="33"/>
      <w:bookmarkEnd w:id="34"/>
      <w:bookmarkEnd w:id="35"/>
      <w:bookmarkEnd w:id="36"/>
    </w:p>
    <w:p w14:paraId="0C686BAB" w14:textId="77777777" w:rsidR="00A05FED" w:rsidRPr="00A05FED" w:rsidRDefault="00A05FED" w:rsidP="00A05FED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37" w:name="_Toc73619546"/>
      <w:bookmarkStart w:id="38" w:name="_Toc73620822"/>
      <w:bookmarkStart w:id="39" w:name="_Toc73621384"/>
      <w:bookmarkStart w:id="40" w:name="_Toc73621418"/>
      <w:bookmarkEnd w:id="37"/>
      <w:bookmarkEnd w:id="38"/>
      <w:bookmarkEnd w:id="39"/>
      <w:bookmarkEnd w:id="40"/>
    </w:p>
    <w:p w14:paraId="50F2B98C" w14:textId="77777777" w:rsidR="00A05FED" w:rsidRPr="00A05FED" w:rsidRDefault="00A05FED" w:rsidP="00A05FED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41" w:name="_Toc73619547"/>
      <w:bookmarkStart w:id="42" w:name="_Toc73620823"/>
      <w:bookmarkStart w:id="43" w:name="_Toc73621385"/>
      <w:bookmarkStart w:id="44" w:name="_Toc73621419"/>
      <w:bookmarkEnd w:id="41"/>
      <w:bookmarkEnd w:id="42"/>
      <w:bookmarkEnd w:id="43"/>
      <w:bookmarkEnd w:id="44"/>
    </w:p>
    <w:p w14:paraId="3FA909AA" w14:textId="1CF72929" w:rsidR="00A05FED" w:rsidRPr="00A05FED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45" w:name="_Toc73621420"/>
      <w:r w:rsidRPr="00A05FED">
        <w:rPr>
          <w:color w:val="auto"/>
        </w:rPr>
        <w:t>LEIKKAUSKESTÄVYYS TUELLA</w:t>
      </w:r>
      <w:bookmarkEnd w:id="24"/>
      <w:bookmarkEnd w:id="45"/>
    </w:p>
    <w:p w14:paraId="52E4936D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Maksimi leikkausvoima löytyy kohdasta x = 0 mm ja leikkausvoiman arvo </w:t>
      </w:r>
      <w:proofErr w:type="spellStart"/>
      <w:r w:rsidRPr="00A05FED">
        <w:rPr>
          <w:lang w:val="fi-FI"/>
        </w:rPr>
        <w:t>Q</w:t>
      </w:r>
      <w:r w:rsidRPr="00A05FED">
        <w:rPr>
          <w:vertAlign w:val="subscript"/>
          <w:lang w:val="fi-FI"/>
        </w:rPr>
        <w:t>d</w:t>
      </w:r>
      <w:proofErr w:type="spellEnd"/>
      <w:r w:rsidRPr="00A05FED">
        <w:rPr>
          <w:lang w:val="fi-FI"/>
        </w:rPr>
        <w:t xml:space="preserve"> = 291,8 </w:t>
      </w:r>
      <w:proofErr w:type="spellStart"/>
      <w:r w:rsidRPr="00A05FED">
        <w:rPr>
          <w:lang w:val="fi-FI"/>
        </w:rPr>
        <w:t>kN</w:t>
      </w:r>
      <w:proofErr w:type="spellEnd"/>
    </w:p>
    <w:p w14:paraId="25F8A02E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tehollinen leveys </w:t>
      </w:r>
      <w:proofErr w:type="spellStart"/>
      <w:r w:rsidRPr="00A05FED">
        <w:rPr>
          <w:lang w:val="fi-FI"/>
        </w:rPr>
        <w:t>b</w:t>
      </w:r>
      <w:r w:rsidRPr="00A05FED">
        <w:rPr>
          <w:vertAlign w:val="subscript"/>
          <w:lang w:val="fi-FI"/>
        </w:rPr>
        <w:t>eff</w:t>
      </w:r>
      <w:proofErr w:type="spellEnd"/>
      <w:r w:rsidRPr="00A05FED">
        <w:rPr>
          <w:lang w:val="fi-FI"/>
        </w:rPr>
        <w:t xml:space="preserve"> = b = 190 mm</w:t>
      </w:r>
    </w:p>
    <w:p w14:paraId="4E25C78C" w14:textId="77777777" w:rsidR="00A05FED" w:rsidRPr="00A05FED" w:rsidRDefault="00A05FED" w:rsidP="00A05FED">
      <w:pPr>
        <w:spacing w:after="120"/>
        <w:rPr>
          <w:u w:val="single"/>
          <w:lang w:val="fi-FI"/>
        </w:rPr>
      </w:pPr>
      <w:r w:rsidRPr="00A05FED">
        <w:rPr>
          <w:lang w:val="fi-FI"/>
        </w:rPr>
        <w:t>Lasketaan leikkausjännitys tuen kohdalla:</w:t>
      </w:r>
    </w:p>
    <w:p w14:paraId="1A65209A" w14:textId="77777777" w:rsidR="00A05FED" w:rsidRPr="00A05FED" w:rsidRDefault="00A05FED" w:rsidP="00A05FED">
      <w:pPr>
        <w:spacing w:after="120"/>
        <w:ind w:left="1304"/>
      </w:pPr>
      <w:r w:rsidRPr="00A05FED">
        <w:rPr>
          <w:lang w:val="fi-FI"/>
        </w:rPr>
        <w:t xml:space="preserve"> </w:t>
      </w:r>
      <w:r w:rsidRPr="00A05FED">
        <w:rPr>
          <w:position w:val="-30"/>
        </w:rPr>
        <w:object w:dxaOrig="5480" w:dyaOrig="720" w14:anchorId="63620D5C">
          <v:shape id="_x0000_i1044" type="#_x0000_t75" style="width:275.1pt;height:36pt" o:ole="">
            <v:imagedata r:id="rId51" o:title=""/>
          </v:shape>
          <o:OLEObject Type="Embed" ProgID="Equation.DSMT4" ShapeID="_x0000_i1044" DrawAspect="Content" ObjectID="_1684305225" r:id="rId52"/>
        </w:object>
      </w:r>
    </w:p>
    <w:p w14:paraId="34A06626" w14:textId="1FCC6354" w:rsidR="00A05FED" w:rsidRPr="00A05FED" w:rsidRDefault="00A05FED" w:rsidP="00A05FED">
      <w:pPr>
        <w:spacing w:before="100" w:beforeAutospacing="1"/>
        <w:rPr>
          <w:b/>
        </w:rPr>
      </w:pPr>
      <w:proofErr w:type="spellStart"/>
      <w:r w:rsidRPr="00A05FED">
        <w:rPr>
          <w:b/>
        </w:rPr>
        <w:t>Mitoitusehto</w:t>
      </w:r>
      <w:proofErr w:type="spellEnd"/>
      <w:r w:rsidRPr="00A05FED">
        <w:rPr>
          <w:b/>
        </w:rPr>
        <w:t xml:space="preserve">: </w:t>
      </w:r>
      <w:r w:rsidRPr="00A05FED">
        <w:rPr>
          <w:b/>
          <w:position w:val="-14"/>
        </w:rPr>
        <w:object w:dxaOrig="4540" w:dyaOrig="400" w14:anchorId="43A76D45">
          <v:shape id="_x0000_i1045" type="#_x0000_t75" style="width:226.75pt;height:19.9pt" o:ole="" o:bordertopcolor="this" o:borderleftcolor="this" o:borderbottomcolor="this" o:borderrightcolor="this">
            <v:imagedata r:id="rId5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684305226" r:id="rId54"/>
        </w:object>
      </w:r>
    </w:p>
    <w:p w14:paraId="087B8E1C" w14:textId="12BA33DB" w:rsidR="00A05FED" w:rsidRPr="00A05FED" w:rsidRDefault="00A05FED" w:rsidP="00A05FED">
      <w:pPr>
        <w:rPr>
          <w:rFonts w:ascii="Cambria" w:hAnsi="Cambria" w:cs="Cambria"/>
          <w:b/>
          <w:bCs/>
          <w:color w:val="4F81BD"/>
        </w:rPr>
      </w:pPr>
    </w:p>
    <w:p w14:paraId="07077489" w14:textId="77777777" w:rsidR="00A05FED" w:rsidRPr="00A05FED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46" w:name="_Toc488754992"/>
      <w:bookmarkStart w:id="47" w:name="_Toc73621421"/>
      <w:r w:rsidRPr="00A05FED">
        <w:rPr>
          <w:color w:val="auto"/>
          <w:szCs w:val="24"/>
        </w:rPr>
        <w:t>TUKIPAINE TUELLA (HORISONTAALIVOIMA)</w:t>
      </w:r>
      <w:bookmarkEnd w:id="46"/>
      <w:bookmarkEnd w:id="47"/>
    </w:p>
    <w:p w14:paraId="440E4D43" w14:textId="7F6D2F72" w:rsidR="00A05FED" w:rsidRDefault="00A05FED" w:rsidP="00A05FED">
      <w:pPr>
        <w:spacing w:after="120"/>
      </w:pPr>
      <w:r w:rsidRPr="00A05FED">
        <w:rPr>
          <w:lang w:val="fi-FI"/>
        </w:rPr>
        <w:t xml:space="preserve">Tässä laskelmassa ei ole otettu kantaa tukiliitokseen. Siinä tuli muistaa mitoittaa vaakavoiman aiheuttama tukipaine (riippuu liitoksen mallista). </w:t>
      </w:r>
      <w:proofErr w:type="spellStart"/>
      <w:r w:rsidRPr="00A05FED">
        <w:t>Vastaavasti</w:t>
      </w:r>
      <w:proofErr w:type="spellEnd"/>
      <w:r w:rsidRPr="00A05FED">
        <w:t xml:space="preserve"> </w:t>
      </w:r>
      <w:proofErr w:type="spellStart"/>
      <w:r w:rsidRPr="00A05FED">
        <w:t>mahdolli</w:t>
      </w:r>
      <w:r w:rsidR="001778B3">
        <w:t>s</w:t>
      </w:r>
      <w:r w:rsidRPr="00A05FED">
        <w:t>en</w:t>
      </w:r>
      <w:proofErr w:type="spellEnd"/>
      <w:r w:rsidRPr="00A05FED">
        <w:t xml:space="preserve"> </w:t>
      </w:r>
      <w:proofErr w:type="spellStart"/>
      <w:r w:rsidRPr="00A05FED">
        <w:t>nosteen</w:t>
      </w:r>
      <w:proofErr w:type="spellEnd"/>
      <w:r w:rsidRPr="00A05FED">
        <w:t xml:space="preserve"> </w:t>
      </w:r>
      <w:proofErr w:type="spellStart"/>
      <w:r w:rsidRPr="00A05FED">
        <w:t>aiheuttamat</w:t>
      </w:r>
      <w:proofErr w:type="spellEnd"/>
      <w:r w:rsidRPr="00A05FED">
        <w:t xml:space="preserve"> </w:t>
      </w:r>
      <w:proofErr w:type="spellStart"/>
      <w:r w:rsidRPr="00A05FED">
        <w:t>rasitukset</w:t>
      </w:r>
      <w:proofErr w:type="spellEnd"/>
      <w:r w:rsidRPr="00A05FED">
        <w:t xml:space="preserve"> </w:t>
      </w:r>
      <w:proofErr w:type="spellStart"/>
      <w:r w:rsidRPr="00A05FED">
        <w:t>liitoksessa</w:t>
      </w:r>
      <w:proofErr w:type="spellEnd"/>
      <w:r w:rsidRPr="00A05FED">
        <w:t xml:space="preserve"> </w:t>
      </w:r>
      <w:proofErr w:type="spellStart"/>
      <w:r w:rsidRPr="00A05FED">
        <w:t>tulee</w:t>
      </w:r>
      <w:proofErr w:type="spellEnd"/>
      <w:r w:rsidRPr="00A05FED">
        <w:t xml:space="preserve"> </w:t>
      </w:r>
      <w:proofErr w:type="spellStart"/>
      <w:r w:rsidRPr="00A05FED">
        <w:t>muistaa</w:t>
      </w:r>
      <w:proofErr w:type="spellEnd"/>
      <w:r w:rsidRPr="00A05FED">
        <w:t xml:space="preserve"> </w:t>
      </w:r>
      <w:proofErr w:type="spellStart"/>
      <w:r w:rsidRPr="00A05FED">
        <w:t>tarkistaa</w:t>
      </w:r>
      <w:proofErr w:type="spellEnd"/>
      <w:r w:rsidRPr="00A05FED">
        <w:t xml:space="preserve">. </w:t>
      </w:r>
    </w:p>
    <w:p w14:paraId="6AD92DF7" w14:textId="77777777" w:rsidR="001778B3" w:rsidRPr="00A05FED" w:rsidRDefault="001778B3" w:rsidP="00A05FED">
      <w:pPr>
        <w:spacing w:after="120"/>
      </w:pPr>
    </w:p>
    <w:p w14:paraId="73B6E498" w14:textId="77777777" w:rsidR="00A05FED" w:rsidRPr="00A05FED" w:rsidRDefault="00A05FED" w:rsidP="00A05FED">
      <w:pPr>
        <w:spacing w:after="120"/>
        <w:jc w:val="center"/>
      </w:pPr>
      <w:r w:rsidRPr="00A05FED">
        <w:rPr>
          <w:noProof/>
          <w:lang w:val="fi-FI" w:eastAsia="fi-FI"/>
        </w:rPr>
        <w:drawing>
          <wp:inline distT="0" distB="0" distL="0" distR="0" wp14:anchorId="0CAC54D6" wp14:editId="4A3F58A7">
            <wp:extent cx="3387256" cy="2000620"/>
            <wp:effectExtent l="0" t="0" r="381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523" cy="2000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6C9294" w14:textId="77777777" w:rsidR="00A05FED" w:rsidRPr="001778B3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48" w:name="_Toc488754993"/>
      <w:bookmarkStart w:id="49" w:name="_Toc73621422"/>
      <w:r w:rsidRPr="001778B3">
        <w:rPr>
          <w:color w:val="auto"/>
          <w:szCs w:val="24"/>
        </w:rPr>
        <w:lastRenderedPageBreak/>
        <w:t>PURISTUSKESTÄVYYS TUELLA (VERTIKAALI VOIMA)</w:t>
      </w:r>
      <w:bookmarkEnd w:id="48"/>
      <w:bookmarkEnd w:id="49"/>
    </w:p>
    <w:p w14:paraId="42401F3E" w14:textId="77777777" w:rsidR="00A05FED" w:rsidRPr="00A05FED" w:rsidRDefault="00A05FED" w:rsidP="00A05FED">
      <w:pPr>
        <w:spacing w:after="240"/>
        <w:rPr>
          <w:lang w:val="fi-FI"/>
        </w:rPr>
      </w:pPr>
      <w:r w:rsidRPr="00394423">
        <w:rPr>
          <w:lang w:val="fi-FI"/>
        </w:rPr>
        <w:t xml:space="preserve">Tuen puristavan </w:t>
      </w:r>
      <w:r w:rsidRPr="00A05FED">
        <w:rPr>
          <w:lang w:val="fi-FI"/>
        </w:rPr>
        <w:t xml:space="preserve">voiman arvo </w:t>
      </w:r>
      <w:proofErr w:type="spellStart"/>
      <w:r w:rsidRPr="00A05FED">
        <w:rPr>
          <w:lang w:val="fi-FI"/>
        </w:rPr>
        <w:t>N</w:t>
      </w:r>
      <w:r w:rsidRPr="00A05FED">
        <w:rPr>
          <w:vertAlign w:val="subscript"/>
          <w:lang w:val="fi-FI"/>
        </w:rPr>
        <w:t>d</w:t>
      </w:r>
      <w:proofErr w:type="spellEnd"/>
      <w:r w:rsidRPr="00A05FED">
        <w:rPr>
          <w:lang w:val="fi-FI"/>
        </w:rPr>
        <w:t xml:space="preserve"> = 323,5 </w:t>
      </w:r>
      <w:proofErr w:type="spellStart"/>
      <w:r w:rsidRPr="00A05FED">
        <w:rPr>
          <w:lang w:val="fi-FI"/>
        </w:rPr>
        <w:t>kN</w:t>
      </w:r>
      <w:proofErr w:type="spellEnd"/>
    </w:p>
    <w:p w14:paraId="30FB6172" w14:textId="77777777" w:rsidR="00A05FED" w:rsidRPr="00A05FED" w:rsidRDefault="00A05FED" w:rsidP="00A05FED">
      <w:pPr>
        <w:spacing w:after="120"/>
        <w:rPr>
          <w:u w:val="single"/>
          <w:lang w:val="fi-FI"/>
        </w:rPr>
      </w:pPr>
      <w:r w:rsidRPr="00A05FED">
        <w:rPr>
          <w:lang w:val="fi-FI"/>
        </w:rPr>
        <w:t>Lasketaan puristusjännitys maksimi puristuksen kohdalla:</w:t>
      </w:r>
    </w:p>
    <w:p w14:paraId="36D616AD" w14:textId="77777777" w:rsidR="00A05FED" w:rsidRPr="00A05FED" w:rsidRDefault="00A05FED" w:rsidP="00A05FED">
      <w:pPr>
        <w:spacing w:after="120"/>
        <w:ind w:left="1304"/>
      </w:pPr>
      <w:r w:rsidRPr="00A05FED">
        <w:rPr>
          <w:lang w:val="fi-FI"/>
        </w:rPr>
        <w:t xml:space="preserve"> </w:t>
      </w:r>
      <w:r w:rsidRPr="00A05FED">
        <w:rPr>
          <w:position w:val="-24"/>
        </w:rPr>
        <w:object w:dxaOrig="4660" w:dyaOrig="660" w14:anchorId="0917CAA9">
          <v:shape id="_x0000_i1046" type="#_x0000_t75" style="width:233.75pt;height:33.3pt" o:ole="">
            <v:imagedata r:id="rId56" o:title=""/>
          </v:shape>
          <o:OLEObject Type="Embed" ProgID="Equation.DSMT4" ShapeID="_x0000_i1046" DrawAspect="Content" ObjectID="_1684305227" r:id="rId57"/>
        </w:object>
      </w:r>
    </w:p>
    <w:p w14:paraId="4E30B088" w14:textId="73743C60" w:rsidR="00A05FED" w:rsidRDefault="00A05FED" w:rsidP="00394423">
      <w:pPr>
        <w:spacing w:before="100" w:beforeAutospacing="1" w:after="60"/>
        <w:rPr>
          <w:b/>
        </w:rPr>
      </w:pPr>
      <w:proofErr w:type="spellStart"/>
      <w:r w:rsidRPr="00A05FED">
        <w:rPr>
          <w:b/>
        </w:rPr>
        <w:t>Mitoitusehto</w:t>
      </w:r>
      <w:proofErr w:type="spellEnd"/>
      <w:r w:rsidRPr="00A05FED">
        <w:rPr>
          <w:b/>
        </w:rPr>
        <w:t xml:space="preserve">: </w:t>
      </w:r>
      <w:r w:rsidR="00394423" w:rsidRPr="00A05FED">
        <w:rPr>
          <w:b/>
          <w:position w:val="-14"/>
        </w:rPr>
        <w:object w:dxaOrig="4660" w:dyaOrig="400" w14:anchorId="70C659A8">
          <v:shape id="_x0000_i1047" type="#_x0000_t75" style="width:233.2pt;height:19.9pt" o:ole="" o:bordertopcolor="this" o:borderleftcolor="this" o:borderbottomcolor="this" o:borderrightcolor="this">
            <v:imagedata r:id="rId5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7" DrawAspect="Content" ObjectID="_1684305228" r:id="rId59"/>
        </w:object>
      </w:r>
    </w:p>
    <w:p w14:paraId="571EEE40" w14:textId="77777777" w:rsidR="00394423" w:rsidRPr="00A05FED" w:rsidRDefault="00394423" w:rsidP="00394423">
      <w:pPr>
        <w:spacing w:before="100" w:beforeAutospacing="1" w:after="60"/>
        <w:rPr>
          <w:b/>
        </w:rPr>
      </w:pPr>
    </w:p>
    <w:p w14:paraId="3CF12866" w14:textId="77777777" w:rsidR="00A05FED" w:rsidRPr="00394423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50" w:name="_Toc488754994"/>
      <w:bookmarkStart w:id="51" w:name="_Toc73621423"/>
      <w:r w:rsidRPr="00394423">
        <w:rPr>
          <w:color w:val="auto"/>
          <w:szCs w:val="24"/>
        </w:rPr>
        <w:t>YHDISTETTY PURISTUS JA TAIVUTUS (TASON SUUNNASSA)</w:t>
      </w:r>
      <w:bookmarkEnd w:id="50"/>
      <w:bookmarkEnd w:id="51"/>
    </w:p>
    <w:p w14:paraId="0AA7A67A" w14:textId="77777777" w:rsidR="00A05FED" w:rsidRPr="00A05FED" w:rsidRDefault="00A05FED" w:rsidP="00A05FED">
      <w:pPr>
        <w:rPr>
          <w:lang w:val="fi-FI"/>
        </w:rPr>
      </w:pPr>
      <w:r w:rsidRPr="00A05FED">
        <w:rPr>
          <w:lang w:val="fi-FI"/>
        </w:rPr>
        <w:t>Jotta saadaan kehäjalan nurjahduspituus selville, joudutaan selvittämään seuraavat asiat:</w:t>
      </w:r>
    </w:p>
    <w:p w14:paraId="1FC39C86" w14:textId="77777777" w:rsidR="00394423" w:rsidRDefault="00394423" w:rsidP="00394423">
      <w:pPr>
        <w:rPr>
          <w:lang w:val="fi-FI"/>
        </w:rPr>
      </w:pPr>
    </w:p>
    <w:p w14:paraId="5D1EFE1C" w14:textId="7D754352" w:rsidR="00A05FED" w:rsidRPr="00113F36" w:rsidRDefault="00A05FED" w:rsidP="00394423">
      <w:pPr>
        <w:rPr>
          <w:lang w:val="fi-FI"/>
        </w:rPr>
      </w:pPr>
      <w:r w:rsidRPr="00A05FED">
        <w:rPr>
          <w:lang w:val="fi-FI"/>
        </w:rPr>
        <w:t xml:space="preserve">Palkin pituus pilarin ja palkin leikkauskohtaan, S = 12 538 mm =&gt; 0,65 x S = 8 150 mm (kts. </w:t>
      </w:r>
      <w:r w:rsidRPr="00394423">
        <w:rPr>
          <w:lang w:val="fi-FI"/>
        </w:rPr>
        <w:t>RIL 205-1-2017 s.81)</w:t>
      </w:r>
      <w:r w:rsidR="00394423">
        <w:rPr>
          <w:lang w:val="fi-FI"/>
        </w:rPr>
        <w:t xml:space="preserve"> =&gt; </w:t>
      </w:r>
      <w:r w:rsidRPr="00113F36">
        <w:rPr>
          <w:lang w:val="fi-FI"/>
        </w:rPr>
        <w:t>palkin poikkileikkauksen korkeus kyseisessä pisteessä, h</w:t>
      </w:r>
      <w:r w:rsidRPr="00113F36">
        <w:rPr>
          <w:vertAlign w:val="subscript"/>
          <w:lang w:val="fi-FI"/>
        </w:rPr>
        <w:t>R</w:t>
      </w:r>
      <w:r w:rsidRPr="00113F36">
        <w:rPr>
          <w:lang w:val="fi-FI"/>
        </w:rPr>
        <w:t xml:space="preserve"> = 1 096 mm</w:t>
      </w:r>
    </w:p>
    <w:p w14:paraId="2E1E6210" w14:textId="77777777" w:rsidR="00394423" w:rsidRDefault="00394423" w:rsidP="00394423">
      <w:pPr>
        <w:rPr>
          <w:lang w:val="fi-FI"/>
        </w:rPr>
      </w:pPr>
    </w:p>
    <w:p w14:paraId="7929EB86" w14:textId="39643BCD" w:rsidR="00A05FED" w:rsidRPr="00113F36" w:rsidRDefault="00A05FED" w:rsidP="00394423">
      <w:pPr>
        <w:rPr>
          <w:lang w:val="fi-FI"/>
        </w:rPr>
      </w:pPr>
      <w:r w:rsidRPr="00A05FED">
        <w:rPr>
          <w:lang w:val="fi-FI"/>
        </w:rPr>
        <w:t xml:space="preserve">Pilarin korkeus pilarin ja palkin leikkauskohtaan, H = 3 523 mm =&gt; 0,65 x H = 2 290 mm (kts. </w:t>
      </w:r>
      <w:r w:rsidRPr="00394423">
        <w:rPr>
          <w:lang w:val="fi-FI"/>
        </w:rPr>
        <w:t>RIL 205-1-2017 s.81)</w:t>
      </w:r>
      <w:r w:rsidR="00394423">
        <w:rPr>
          <w:lang w:val="fi-FI"/>
        </w:rPr>
        <w:t xml:space="preserve"> =&gt; </w:t>
      </w:r>
      <w:r w:rsidRPr="00113F36">
        <w:rPr>
          <w:lang w:val="fi-FI"/>
        </w:rPr>
        <w:t>pilarin poikkileikkauksen korkeus kyseisessä pisteessä, h</w:t>
      </w:r>
      <w:r w:rsidRPr="00113F36">
        <w:rPr>
          <w:vertAlign w:val="subscript"/>
          <w:lang w:val="fi-FI"/>
        </w:rPr>
        <w:t>S</w:t>
      </w:r>
      <w:r w:rsidRPr="00113F36">
        <w:rPr>
          <w:lang w:val="fi-FI"/>
        </w:rPr>
        <w:t xml:space="preserve"> = 1 221 mm</w:t>
      </w:r>
    </w:p>
    <w:p w14:paraId="02799124" w14:textId="77777777" w:rsidR="00394423" w:rsidRPr="00113F36" w:rsidRDefault="00394423" w:rsidP="00A05FED">
      <w:pPr>
        <w:ind w:left="750"/>
        <w:rPr>
          <w:lang w:val="fi-FI"/>
        </w:rPr>
      </w:pPr>
    </w:p>
    <w:p w14:paraId="583D7F7F" w14:textId="6F3F6D54" w:rsidR="00A05FED" w:rsidRPr="00113F36" w:rsidRDefault="00A05FED" w:rsidP="00A05FED">
      <w:pPr>
        <w:ind w:left="750"/>
        <w:rPr>
          <w:lang w:val="fi-FI"/>
        </w:rPr>
      </w:pPr>
      <w:r w:rsidRPr="00113F36">
        <w:rPr>
          <w:lang w:val="fi-FI"/>
        </w:rPr>
        <w:t xml:space="preserve">Palkin jäyhyysmomentti kyseisessä kohdassa: </w:t>
      </w:r>
    </w:p>
    <w:p w14:paraId="6F521856" w14:textId="77777777" w:rsidR="00394423" w:rsidRPr="00113F36" w:rsidRDefault="00394423" w:rsidP="00A05FED">
      <w:pPr>
        <w:ind w:left="750"/>
        <w:rPr>
          <w:lang w:val="fi-FI"/>
        </w:rPr>
      </w:pPr>
    </w:p>
    <w:p w14:paraId="4A5102E1" w14:textId="1BA995A7" w:rsidR="00A05FED" w:rsidRDefault="00A05FED" w:rsidP="00A05FED">
      <w:pPr>
        <w:ind w:left="750"/>
      </w:pPr>
      <w:r w:rsidRPr="00A05FED">
        <w:rPr>
          <w:position w:val="-24"/>
        </w:rPr>
        <w:object w:dxaOrig="5880" w:dyaOrig="620" w14:anchorId="046A7EF1">
          <v:shape id="_x0000_i1048" type="#_x0000_t75" style="width:293.9pt;height:31.15pt" o:ole="">
            <v:imagedata r:id="rId60" o:title=""/>
          </v:shape>
          <o:OLEObject Type="Embed" ProgID="Equation.DSMT4" ShapeID="_x0000_i1048" DrawAspect="Content" ObjectID="_1684305229" r:id="rId61"/>
        </w:object>
      </w:r>
    </w:p>
    <w:p w14:paraId="53DEFB10" w14:textId="77777777" w:rsidR="00394423" w:rsidRPr="00A05FED" w:rsidRDefault="00394423" w:rsidP="00A05FED">
      <w:pPr>
        <w:ind w:left="750"/>
      </w:pPr>
    </w:p>
    <w:p w14:paraId="20E8401E" w14:textId="01070919" w:rsidR="00A05FED" w:rsidRDefault="00A05FED" w:rsidP="00A05FED">
      <w:pPr>
        <w:ind w:left="750"/>
      </w:pPr>
      <w:proofErr w:type="spellStart"/>
      <w:r w:rsidRPr="00A05FED">
        <w:t>Pilarin</w:t>
      </w:r>
      <w:proofErr w:type="spellEnd"/>
      <w:r w:rsidRPr="00A05FED">
        <w:t xml:space="preserve"> </w:t>
      </w:r>
      <w:proofErr w:type="spellStart"/>
      <w:r w:rsidRPr="00A05FED">
        <w:t>jäyhyysmomentti</w:t>
      </w:r>
      <w:proofErr w:type="spellEnd"/>
      <w:r w:rsidRPr="00A05FED">
        <w:t xml:space="preserve"> </w:t>
      </w:r>
      <w:proofErr w:type="spellStart"/>
      <w:r w:rsidRPr="00A05FED">
        <w:t>kyseisessä</w:t>
      </w:r>
      <w:proofErr w:type="spellEnd"/>
      <w:r w:rsidRPr="00A05FED">
        <w:t xml:space="preserve"> </w:t>
      </w:r>
      <w:proofErr w:type="spellStart"/>
      <w:r w:rsidRPr="00A05FED">
        <w:t>kohdassa</w:t>
      </w:r>
      <w:proofErr w:type="spellEnd"/>
      <w:r w:rsidRPr="00A05FED">
        <w:t xml:space="preserve">: </w:t>
      </w:r>
    </w:p>
    <w:p w14:paraId="05F4AAC9" w14:textId="77777777" w:rsidR="00394423" w:rsidRPr="00A05FED" w:rsidRDefault="00394423" w:rsidP="00A05FED">
      <w:pPr>
        <w:ind w:left="750"/>
      </w:pPr>
    </w:p>
    <w:p w14:paraId="08F0723A" w14:textId="691CFDF4" w:rsidR="00A05FED" w:rsidRDefault="00A05FED" w:rsidP="00A05FED">
      <w:pPr>
        <w:ind w:left="709"/>
      </w:pPr>
      <w:r w:rsidRPr="00A05FED">
        <w:rPr>
          <w:position w:val="-24"/>
        </w:rPr>
        <w:object w:dxaOrig="5820" w:dyaOrig="620" w14:anchorId="04948F3D">
          <v:shape id="_x0000_i1049" type="#_x0000_t75" style="width:291.75pt;height:31.15pt" o:ole="">
            <v:imagedata r:id="rId62" o:title=""/>
          </v:shape>
          <o:OLEObject Type="Embed" ProgID="Equation.DSMT4" ShapeID="_x0000_i1049" DrawAspect="Content" ObjectID="_1684305230" r:id="rId63"/>
        </w:object>
      </w:r>
    </w:p>
    <w:p w14:paraId="18475A73" w14:textId="77777777" w:rsidR="00394423" w:rsidRPr="00A05FED" w:rsidRDefault="00394423" w:rsidP="00A05FED">
      <w:pPr>
        <w:ind w:left="709"/>
      </w:pPr>
    </w:p>
    <w:p w14:paraId="0B5ADECF" w14:textId="574949BD" w:rsidR="00A05FED" w:rsidRDefault="00A05FED" w:rsidP="00394423">
      <w:pPr>
        <w:rPr>
          <w:lang w:val="fi-FI"/>
        </w:rPr>
      </w:pPr>
      <w:r w:rsidRPr="00A05FED">
        <w:rPr>
          <w:lang w:val="fi-FI"/>
        </w:rPr>
        <w:t>Kehäpalkissa vaikuttava normaalivoima (kuormitus 1), N</w:t>
      </w:r>
      <w:r w:rsidRPr="00A05FED">
        <w:rPr>
          <w:vertAlign w:val="subscript"/>
          <w:lang w:val="fi-FI"/>
        </w:rPr>
        <w:t>R</w:t>
      </w:r>
      <w:r w:rsidRPr="00A05FED">
        <w:rPr>
          <w:lang w:val="fi-FI"/>
        </w:rPr>
        <w:t xml:space="preserve"> = 350,1 </w:t>
      </w:r>
      <w:proofErr w:type="spellStart"/>
      <w:r w:rsidRPr="00A05FED">
        <w:rPr>
          <w:lang w:val="fi-FI"/>
        </w:rPr>
        <w:t>kN</w:t>
      </w:r>
      <w:proofErr w:type="spellEnd"/>
    </w:p>
    <w:p w14:paraId="3DCFE2E3" w14:textId="77777777" w:rsidR="00394423" w:rsidRPr="00A05FED" w:rsidRDefault="00394423" w:rsidP="00A05FED">
      <w:pPr>
        <w:ind w:left="390"/>
        <w:rPr>
          <w:lang w:val="fi-FI"/>
        </w:rPr>
      </w:pPr>
    </w:p>
    <w:p w14:paraId="38226678" w14:textId="19BACAAB" w:rsidR="00A05FED" w:rsidRDefault="00A05FED" w:rsidP="00394423">
      <w:pPr>
        <w:rPr>
          <w:lang w:val="fi-FI"/>
        </w:rPr>
      </w:pPr>
      <w:r w:rsidRPr="00A05FED">
        <w:rPr>
          <w:lang w:val="fi-FI"/>
        </w:rPr>
        <w:t>Kehäjalassa vaikuttava normaalivoima (kuormitus 1), N</w:t>
      </w:r>
      <w:r w:rsidRPr="00A05FED">
        <w:rPr>
          <w:vertAlign w:val="subscript"/>
          <w:lang w:val="fi-FI"/>
        </w:rPr>
        <w:t>S</w:t>
      </w:r>
      <w:r w:rsidRPr="00A05FED">
        <w:rPr>
          <w:lang w:val="fi-FI"/>
        </w:rPr>
        <w:t xml:space="preserve"> = 323,5 </w:t>
      </w:r>
      <w:proofErr w:type="spellStart"/>
      <w:r w:rsidRPr="00A05FED">
        <w:rPr>
          <w:lang w:val="fi-FI"/>
        </w:rPr>
        <w:t>kN</w:t>
      </w:r>
      <w:proofErr w:type="spellEnd"/>
    </w:p>
    <w:p w14:paraId="2DFDCE8D" w14:textId="77777777" w:rsidR="00394423" w:rsidRPr="00A05FED" w:rsidRDefault="00394423" w:rsidP="00394423">
      <w:pPr>
        <w:rPr>
          <w:lang w:val="fi-FI"/>
        </w:rPr>
      </w:pPr>
    </w:p>
    <w:p w14:paraId="1964A056" w14:textId="730F353D" w:rsidR="00A05FED" w:rsidRDefault="00A05FED" w:rsidP="00394423">
      <w:proofErr w:type="spellStart"/>
      <w:r w:rsidRPr="00A05FED">
        <w:t>Kehäjalan</w:t>
      </w:r>
      <w:proofErr w:type="spellEnd"/>
      <w:r w:rsidRPr="00A05FED">
        <w:t xml:space="preserve"> </w:t>
      </w:r>
      <w:proofErr w:type="spellStart"/>
      <w:r w:rsidRPr="00A05FED">
        <w:t>nurjahduspituus</w:t>
      </w:r>
      <w:proofErr w:type="spellEnd"/>
      <w:r w:rsidRPr="00A05FED">
        <w:t xml:space="preserve">: </w:t>
      </w:r>
    </w:p>
    <w:p w14:paraId="0BDF3293" w14:textId="77777777" w:rsidR="00394423" w:rsidRPr="00A05FED" w:rsidRDefault="00394423" w:rsidP="00A05FED">
      <w:pPr>
        <w:ind w:left="390"/>
      </w:pPr>
    </w:p>
    <w:p w14:paraId="4467D211" w14:textId="77777777" w:rsidR="00A05FED" w:rsidRPr="00A05FED" w:rsidRDefault="00A05FED" w:rsidP="00A05FED">
      <w:pPr>
        <w:ind w:left="390"/>
      </w:pPr>
      <w:r w:rsidRPr="00A05FED">
        <w:rPr>
          <w:position w:val="-112"/>
        </w:rPr>
        <w:object w:dxaOrig="7160" w:dyaOrig="2360" w14:anchorId="5247C6AA">
          <v:shape id="_x0000_i1050" type="#_x0000_t75" style="width:357.85pt;height:118.2pt" o:ole="">
            <v:imagedata r:id="rId64" o:title=""/>
          </v:shape>
          <o:OLEObject Type="Embed" ProgID="Equation.DSMT4" ShapeID="_x0000_i1050" DrawAspect="Content" ObjectID="_1684305231" r:id="rId65"/>
        </w:object>
      </w:r>
    </w:p>
    <w:p w14:paraId="5DF2B34F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lastRenderedPageBreak/>
        <w:t xml:space="preserve">Lasketaan jäyhyyssäde: </w:t>
      </w:r>
      <w:r w:rsidRPr="00A05FED">
        <w:rPr>
          <w:position w:val="-28"/>
        </w:rPr>
        <w:object w:dxaOrig="3100" w:dyaOrig="660" w14:anchorId="269D47BE">
          <v:shape id="_x0000_i1051" type="#_x0000_t75" style="width:155.8pt;height:33.3pt" o:ole="">
            <v:imagedata r:id="rId66" o:title=""/>
          </v:shape>
          <o:OLEObject Type="Embed" ProgID="Equation.DSMT4" ShapeID="_x0000_i1051" DrawAspect="Content" ObjectID="_1684305232" r:id="rId67"/>
        </w:object>
      </w:r>
    </w:p>
    <w:p w14:paraId="42D5D56F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Lasketaan kaaren hoikkuus: </w:t>
      </w:r>
      <w:r w:rsidRPr="00A05FED">
        <w:rPr>
          <w:position w:val="-32"/>
        </w:rPr>
        <w:object w:dxaOrig="3159" w:dyaOrig="720" w14:anchorId="7AD611A5">
          <v:shape id="_x0000_i1052" type="#_x0000_t75" style="width:158.5pt;height:36pt" o:ole="">
            <v:imagedata r:id="rId68" o:title=""/>
          </v:shape>
          <o:OLEObject Type="Embed" ProgID="Equation.DSMT4" ShapeID="_x0000_i1052" DrawAspect="Content" ObjectID="_1684305233" r:id="rId69"/>
        </w:object>
      </w:r>
    </w:p>
    <w:p w14:paraId="2069E735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>Lasketaan muunnettu hoikkuus:</w:t>
      </w:r>
      <w:r w:rsidRPr="00A05FED">
        <w:rPr>
          <w:position w:val="-34"/>
        </w:rPr>
        <w:object w:dxaOrig="5280" w:dyaOrig="800" w14:anchorId="016FEE0B">
          <v:shape id="_x0000_i1053" type="#_x0000_t75" style="width:262.75pt;height:40.3pt" o:ole="">
            <v:imagedata r:id="rId70" o:title=""/>
          </v:shape>
          <o:OLEObject Type="Embed" ProgID="Equation.DSMT4" ShapeID="_x0000_i1053" DrawAspect="Content" ObjectID="_1684305234" r:id="rId71"/>
        </w:object>
      </w:r>
    </w:p>
    <w:p w14:paraId="19D7949A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Alkukäyryydestä johtuva kerroin: </w:t>
      </w:r>
      <w:r w:rsidRPr="00A05FED">
        <w:rPr>
          <w:position w:val="-12"/>
        </w:rPr>
        <w:object w:dxaOrig="1900" w:dyaOrig="360" w14:anchorId="3E0BBC4A">
          <v:shape id="_x0000_i1054" type="#_x0000_t75" style="width:95.1pt;height:19.35pt" o:ole="">
            <v:imagedata r:id="rId72" o:title=""/>
          </v:shape>
          <o:OLEObject Type="Embed" ProgID="Equation.DSMT4" ShapeID="_x0000_i1054" DrawAspect="Content" ObjectID="_1684305235" r:id="rId73"/>
        </w:object>
      </w:r>
    </w:p>
    <w:p w14:paraId="7E6CA232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nurjahduskerroin</w:t>
      </w:r>
      <w:proofErr w:type="spellEnd"/>
      <w:r w:rsidRPr="00A05FED">
        <w:t>:</w:t>
      </w:r>
    </w:p>
    <w:p w14:paraId="28975898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42"/>
        </w:rPr>
        <w:object w:dxaOrig="5200" w:dyaOrig="960" w14:anchorId="634347BC">
          <v:shape id="_x0000_i1055" type="#_x0000_t75" style="width:259pt;height:48.35pt" o:ole="">
            <v:imagedata r:id="rId74" o:title=""/>
          </v:shape>
          <o:OLEObject Type="Embed" ProgID="Equation.DSMT4" ShapeID="_x0000_i1055" DrawAspect="Content" ObjectID="_1684305236" r:id="rId75"/>
        </w:object>
      </w:r>
    </w:p>
    <w:p w14:paraId="512E7F95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70"/>
        </w:rPr>
        <w:object w:dxaOrig="6000" w:dyaOrig="1520" w14:anchorId="2723EF55">
          <v:shape id="_x0000_i1056" type="#_x0000_t75" style="width:300.35pt;height:76.3pt" o:ole="">
            <v:imagedata r:id="rId76" o:title=""/>
          </v:shape>
          <o:OLEObject Type="Embed" ProgID="Equation.DSMT4" ShapeID="_x0000_i1056" DrawAspect="Content" ObjectID="_1684305237" r:id="rId77"/>
        </w:object>
      </w:r>
    </w:p>
    <w:p w14:paraId="7FE15217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puristusjännitys</w:t>
      </w:r>
      <w:proofErr w:type="spellEnd"/>
      <w:r w:rsidRPr="00A05FED">
        <w:t>:</w:t>
      </w:r>
    </w:p>
    <w:p w14:paraId="021729D4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24"/>
        </w:rPr>
        <w:object w:dxaOrig="4680" w:dyaOrig="660" w14:anchorId="28A16945">
          <v:shape id="_x0000_i1057" type="#_x0000_t75" style="width:233.75pt;height:33.3pt" o:ole="">
            <v:imagedata r:id="rId78" o:title=""/>
          </v:shape>
          <o:OLEObject Type="Embed" ProgID="Equation.DSMT4" ShapeID="_x0000_i1057" DrawAspect="Content" ObjectID="_1684305238" r:id="rId79"/>
        </w:object>
      </w:r>
    </w:p>
    <w:p w14:paraId="4DAC6C07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taivutusjännitys</w:t>
      </w:r>
      <w:proofErr w:type="spellEnd"/>
      <w:r w:rsidRPr="00A05FED">
        <w:t xml:space="preserve">: </w:t>
      </w:r>
    </w:p>
    <w:p w14:paraId="6AB9235B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54"/>
        </w:rPr>
        <w:object w:dxaOrig="4860" w:dyaOrig="960" w14:anchorId="53504A4A">
          <v:shape id="_x0000_i1058" type="#_x0000_t75" style="width:242.85pt;height:48.35pt" o:ole="">
            <v:imagedata r:id="rId80" o:title=""/>
          </v:shape>
          <o:OLEObject Type="Embed" ProgID="Equation.DSMT4" ShapeID="_x0000_i1058" DrawAspect="Content" ObjectID="_1684305239" r:id="rId81"/>
        </w:object>
      </w:r>
    </w:p>
    <w:p w14:paraId="5B8E5098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>Lasketaan yhdistetty taivutus ja puristus:</w:t>
      </w:r>
    </w:p>
    <w:p w14:paraId="7DB6BEB1" w14:textId="1E39B4EB" w:rsidR="00A05FED" w:rsidRDefault="00E5166A" w:rsidP="00A05FED">
      <w:pPr>
        <w:ind w:left="1304"/>
      </w:pPr>
      <w:r w:rsidRPr="00A05FED">
        <w:rPr>
          <w:position w:val="-32"/>
        </w:rPr>
        <w:object w:dxaOrig="6660" w:dyaOrig="720" w14:anchorId="4A3EEB00">
          <v:shape id="_x0000_i1059" type="#_x0000_t75" style="width:334.2pt;height:36.55pt" o:ole="">
            <v:imagedata r:id="rId82" o:title=""/>
          </v:shape>
          <o:OLEObject Type="Embed" ProgID="Equation.DSMT4" ShapeID="_x0000_i1059" DrawAspect="Content" ObjectID="_1684305240" r:id="rId83"/>
        </w:object>
      </w:r>
    </w:p>
    <w:p w14:paraId="5026D950" w14:textId="77777777" w:rsidR="00394423" w:rsidRPr="00A05FED" w:rsidRDefault="00394423" w:rsidP="00A05FED">
      <w:pPr>
        <w:ind w:left="1304"/>
      </w:pPr>
    </w:p>
    <w:p w14:paraId="66BE8695" w14:textId="77777777" w:rsidR="00A05FED" w:rsidRPr="00394423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52" w:name="_Toc488754995"/>
      <w:bookmarkStart w:id="53" w:name="_Toc73621424"/>
      <w:r w:rsidRPr="00394423">
        <w:rPr>
          <w:color w:val="auto"/>
          <w:szCs w:val="24"/>
        </w:rPr>
        <w:t>HEIKOMMAN SUUNNAN NURJAHDUS (NURJAHDUS TASOSTA)</w:t>
      </w:r>
      <w:bookmarkEnd w:id="52"/>
      <w:bookmarkEnd w:id="53"/>
    </w:p>
    <w:p w14:paraId="363DECC1" w14:textId="5BB90819" w:rsid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Oletetaan nurjahduspituudeksi kiepahdustukien väli eli </w:t>
      </w:r>
      <w:proofErr w:type="spellStart"/>
      <w:proofErr w:type="gramStart"/>
      <w:r w:rsidRPr="00A05FED">
        <w:rPr>
          <w:lang w:val="fi-FI"/>
        </w:rPr>
        <w:t>L</w:t>
      </w:r>
      <w:r w:rsidRPr="00A05FED">
        <w:rPr>
          <w:vertAlign w:val="subscript"/>
          <w:lang w:val="fi-FI"/>
        </w:rPr>
        <w:t>c,y</w:t>
      </w:r>
      <w:proofErr w:type="spellEnd"/>
      <w:proofErr w:type="gramEnd"/>
      <w:r w:rsidRPr="00A05FED">
        <w:rPr>
          <w:lang w:val="fi-FI"/>
        </w:rPr>
        <w:t xml:space="preserve"> = 1 179 mm.</w:t>
      </w:r>
    </w:p>
    <w:p w14:paraId="6478A017" w14:textId="77777777" w:rsidR="00394423" w:rsidRPr="00A05FED" w:rsidRDefault="00394423" w:rsidP="00A05FED">
      <w:pPr>
        <w:rPr>
          <w:lang w:val="fi-FI"/>
        </w:rPr>
      </w:pPr>
    </w:p>
    <w:p w14:paraId="00B06DCD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Lasketaan jäyhyyssäde: </w:t>
      </w:r>
      <w:r w:rsidRPr="00A05FED">
        <w:rPr>
          <w:position w:val="-28"/>
        </w:rPr>
        <w:object w:dxaOrig="3100" w:dyaOrig="660" w14:anchorId="6ACA2AFA">
          <v:shape id="_x0000_i1060" type="#_x0000_t75" style="width:155.3pt;height:33.3pt" o:ole="">
            <v:imagedata r:id="rId84" o:title=""/>
          </v:shape>
          <o:OLEObject Type="Embed" ProgID="Equation.DSMT4" ShapeID="_x0000_i1060" DrawAspect="Content" ObjectID="_1684305241" r:id="rId85"/>
        </w:object>
      </w:r>
    </w:p>
    <w:p w14:paraId="0B71021B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Lasketaan kaaren hoikkuus: </w:t>
      </w:r>
      <w:r w:rsidRPr="00A05FED">
        <w:rPr>
          <w:position w:val="-30"/>
        </w:rPr>
        <w:object w:dxaOrig="2980" w:dyaOrig="720" w14:anchorId="68DF99B3">
          <v:shape id="_x0000_i1061" type="#_x0000_t75" style="width:148.3pt;height:36.55pt" o:ole="">
            <v:imagedata r:id="rId86" o:title=""/>
          </v:shape>
          <o:OLEObject Type="Embed" ProgID="Equation.DSMT4" ShapeID="_x0000_i1061" DrawAspect="Content" ObjectID="_1684305242" r:id="rId87"/>
        </w:object>
      </w:r>
    </w:p>
    <w:p w14:paraId="096A74DE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lastRenderedPageBreak/>
        <w:t>Lasketaan muunnettu hoikkuus:</w:t>
      </w:r>
      <w:r w:rsidRPr="00A05FED">
        <w:rPr>
          <w:position w:val="-34"/>
        </w:rPr>
        <w:object w:dxaOrig="5220" w:dyaOrig="800" w14:anchorId="651862FC">
          <v:shape id="_x0000_i1062" type="#_x0000_t75" style="width:260.6pt;height:40.3pt" o:ole="">
            <v:imagedata r:id="rId88" o:title=""/>
          </v:shape>
          <o:OLEObject Type="Embed" ProgID="Equation.DSMT4" ShapeID="_x0000_i1062" DrawAspect="Content" ObjectID="_1684305243" r:id="rId89"/>
        </w:object>
      </w:r>
    </w:p>
    <w:p w14:paraId="54122A52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Alkukäyryydestä johtuva kerroin: </w:t>
      </w:r>
      <w:r w:rsidRPr="00A05FED">
        <w:rPr>
          <w:position w:val="-12"/>
        </w:rPr>
        <w:object w:dxaOrig="1900" w:dyaOrig="360" w14:anchorId="739A3A28">
          <v:shape id="_x0000_i1063" type="#_x0000_t75" style="width:95.1pt;height:18.8pt" o:ole="">
            <v:imagedata r:id="rId72" o:title=""/>
          </v:shape>
          <o:OLEObject Type="Embed" ProgID="Equation.DSMT4" ShapeID="_x0000_i1063" DrawAspect="Content" ObjectID="_1684305244" r:id="rId90"/>
        </w:object>
      </w:r>
    </w:p>
    <w:p w14:paraId="57EE80CA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nurjahduskerroin</w:t>
      </w:r>
      <w:proofErr w:type="spellEnd"/>
      <w:r w:rsidRPr="00A05FED">
        <w:t>:</w:t>
      </w:r>
    </w:p>
    <w:p w14:paraId="73CFA43D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40"/>
        </w:rPr>
        <w:object w:dxaOrig="5200" w:dyaOrig="920" w14:anchorId="7EB5FDD9">
          <v:shape id="_x0000_i1064" type="#_x0000_t75" style="width:259pt;height:45.65pt" o:ole="">
            <v:imagedata r:id="rId91" o:title=""/>
          </v:shape>
          <o:OLEObject Type="Embed" ProgID="Equation.DSMT4" ShapeID="_x0000_i1064" DrawAspect="Content" ObjectID="_1684305245" r:id="rId92"/>
        </w:object>
      </w:r>
    </w:p>
    <w:p w14:paraId="7FDCB6B6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70"/>
        </w:rPr>
        <w:object w:dxaOrig="5980" w:dyaOrig="1520" w14:anchorId="26D86EA3">
          <v:shape id="_x0000_i1065" type="#_x0000_t75" style="width:300.35pt;height:76.3pt" o:ole="">
            <v:imagedata r:id="rId93" o:title=""/>
          </v:shape>
          <o:OLEObject Type="Embed" ProgID="Equation.DSMT4" ShapeID="_x0000_i1065" DrawAspect="Content" ObjectID="_1684305246" r:id="rId94"/>
        </w:object>
      </w:r>
    </w:p>
    <w:p w14:paraId="515A5C60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puristusjännitys</w:t>
      </w:r>
      <w:proofErr w:type="spellEnd"/>
      <w:r w:rsidRPr="00A05FED">
        <w:t>:</w:t>
      </w:r>
    </w:p>
    <w:p w14:paraId="1296BD3F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24"/>
        </w:rPr>
        <w:object w:dxaOrig="4680" w:dyaOrig="660" w14:anchorId="58191FFB">
          <v:shape id="_x0000_i1066" type="#_x0000_t75" style="width:233.75pt;height:33.3pt" o:ole="">
            <v:imagedata r:id="rId95" o:title=""/>
          </v:shape>
          <o:OLEObject Type="Embed" ProgID="Equation.DSMT4" ShapeID="_x0000_i1066" DrawAspect="Content" ObjectID="_1684305247" r:id="rId96"/>
        </w:object>
      </w:r>
    </w:p>
    <w:p w14:paraId="3BE6E2B8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taivutusjännitys</w:t>
      </w:r>
      <w:proofErr w:type="spellEnd"/>
      <w:r w:rsidRPr="00A05FED">
        <w:t xml:space="preserve"> (</w:t>
      </w:r>
      <w:proofErr w:type="spellStart"/>
      <w:r w:rsidRPr="00A05FED">
        <w:t>vahvemman</w:t>
      </w:r>
      <w:proofErr w:type="spellEnd"/>
      <w:r w:rsidRPr="00A05FED">
        <w:t xml:space="preserve"> </w:t>
      </w:r>
      <w:proofErr w:type="spellStart"/>
      <w:r w:rsidRPr="00A05FED">
        <w:t>suunnan</w:t>
      </w:r>
      <w:proofErr w:type="spellEnd"/>
      <w:r w:rsidRPr="00A05FED">
        <w:t xml:space="preserve">): </w:t>
      </w:r>
    </w:p>
    <w:p w14:paraId="2394759A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54"/>
        </w:rPr>
        <w:object w:dxaOrig="4860" w:dyaOrig="960" w14:anchorId="56ECC5EF">
          <v:shape id="_x0000_i1067" type="#_x0000_t75" style="width:242.85pt;height:48.35pt" o:ole="">
            <v:imagedata r:id="rId80" o:title=""/>
          </v:shape>
          <o:OLEObject Type="Embed" ProgID="Equation.DSMT4" ShapeID="_x0000_i1067" DrawAspect="Content" ObjectID="_1684305248" r:id="rId97"/>
        </w:object>
      </w:r>
    </w:p>
    <w:p w14:paraId="117056BC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>Lasketaan yhdistetty taivutus ja puristus:</w:t>
      </w:r>
    </w:p>
    <w:p w14:paraId="1DBC3035" w14:textId="2471269C" w:rsidR="00A05FED" w:rsidRDefault="00E5166A" w:rsidP="00A05FED">
      <w:pPr>
        <w:ind w:left="1304"/>
      </w:pPr>
      <w:r w:rsidRPr="00A05FED">
        <w:rPr>
          <w:position w:val="-32"/>
        </w:rPr>
        <w:object w:dxaOrig="7660" w:dyaOrig="720" w14:anchorId="5472554A">
          <v:shape id="_x0000_i1068" type="#_x0000_t75" style="width:383.1pt;height:36.55pt" o:ole="">
            <v:imagedata r:id="rId98" o:title=""/>
          </v:shape>
          <o:OLEObject Type="Embed" ProgID="Equation.DSMT4" ShapeID="_x0000_i1068" DrawAspect="Content" ObjectID="_1684305249" r:id="rId99"/>
        </w:object>
      </w:r>
    </w:p>
    <w:p w14:paraId="17FD9806" w14:textId="77777777" w:rsidR="00394423" w:rsidRPr="00A05FED" w:rsidRDefault="00394423" w:rsidP="00A05FED">
      <w:pPr>
        <w:ind w:left="1304"/>
      </w:pPr>
    </w:p>
    <w:p w14:paraId="579226C9" w14:textId="77777777" w:rsidR="00A05FED" w:rsidRPr="00394423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54" w:name="_Toc488754996"/>
      <w:bookmarkStart w:id="55" w:name="_Toc73621425"/>
      <w:r w:rsidRPr="00394423">
        <w:rPr>
          <w:color w:val="auto"/>
          <w:szCs w:val="24"/>
        </w:rPr>
        <w:t>KIEPAHDUSKESTÄVYYS</w:t>
      </w:r>
      <w:bookmarkEnd w:id="54"/>
      <w:bookmarkEnd w:id="55"/>
    </w:p>
    <w:p w14:paraId="1CE6DC71" w14:textId="2BF99F87" w:rsidR="00A05FED" w:rsidRDefault="00A05FED" w:rsidP="00A05FED">
      <w:pPr>
        <w:rPr>
          <w:lang w:val="fi-FI"/>
        </w:rPr>
      </w:pPr>
      <w:r w:rsidRPr="00A05FED">
        <w:rPr>
          <w:lang w:val="fi-FI"/>
        </w:rPr>
        <w:t>Kehäjalan puristuspinta on kehän sisäpuolella. Mitoitetaan kiepahdus siten, että etsitään kehäjalan maksimi puristus kehän sisäpinnassa. Valitaan alareunan kiepahdustukien väliksi L</w:t>
      </w:r>
      <w:r w:rsidRPr="00A05FED">
        <w:rPr>
          <w:vertAlign w:val="subscript"/>
          <w:lang w:val="fi-FI"/>
        </w:rPr>
        <w:t>1</w:t>
      </w:r>
      <w:r w:rsidRPr="00A05FED">
        <w:rPr>
          <w:lang w:val="fi-FI"/>
        </w:rPr>
        <w:t xml:space="preserve"> = 1 179 mm (tuki kaarevan kohdan alkupisteessä). </w:t>
      </w:r>
    </w:p>
    <w:p w14:paraId="2269C228" w14:textId="77777777" w:rsidR="00394423" w:rsidRPr="00A05FED" w:rsidRDefault="00394423" w:rsidP="00A05FED">
      <w:pPr>
        <w:rPr>
          <w:lang w:val="fi-FI"/>
        </w:rPr>
      </w:pPr>
    </w:p>
    <w:p w14:paraId="5FA39259" w14:textId="2F9E88F2" w:rsidR="00A05FED" w:rsidRDefault="00A05FED" w:rsidP="00A05FED">
      <w:pPr>
        <w:rPr>
          <w:lang w:val="fi-FI"/>
        </w:rPr>
      </w:pPr>
      <w:r w:rsidRPr="00A05FED">
        <w:rPr>
          <w:lang w:val="fi-FI"/>
        </w:rPr>
        <w:t>Kohdat ja voimasuureet ovat seuraavat:</w:t>
      </w:r>
    </w:p>
    <w:p w14:paraId="6FF887C6" w14:textId="77777777" w:rsidR="00394423" w:rsidRPr="00A05FED" w:rsidRDefault="00394423" w:rsidP="00A05FED">
      <w:pPr>
        <w:rPr>
          <w:lang w:val="fi-FI"/>
        </w:rPr>
      </w:pPr>
    </w:p>
    <w:p w14:paraId="21323C1F" w14:textId="598D571C" w:rsidR="00A05FED" w:rsidRPr="00A05FED" w:rsidRDefault="00394423" w:rsidP="00A05FED">
      <w:pPr>
        <w:rPr>
          <w:b/>
          <w:lang w:val="fi-FI"/>
        </w:rPr>
      </w:pPr>
      <w:r>
        <w:rPr>
          <w:lang w:val="fi-FI"/>
        </w:rPr>
        <w:tab/>
      </w:r>
      <w:r w:rsidR="00A05FED" w:rsidRPr="00A05FED">
        <w:rPr>
          <w:lang w:val="fi-FI"/>
        </w:rPr>
        <w:tab/>
      </w:r>
      <w:r w:rsidR="00A05FED" w:rsidRPr="00A05FED">
        <w:rPr>
          <w:lang w:val="fi-FI"/>
        </w:rPr>
        <w:tab/>
      </w:r>
      <w:r w:rsidR="00A05FED" w:rsidRPr="00A05FED">
        <w:rPr>
          <w:lang w:val="fi-FI"/>
        </w:rPr>
        <w:tab/>
      </w:r>
      <w:r w:rsidR="00A05FED" w:rsidRPr="00A05FED">
        <w:rPr>
          <w:b/>
          <w:lang w:val="fi-FI"/>
        </w:rPr>
        <w:t>y:n kohdassa</w:t>
      </w:r>
      <w:r w:rsidR="00A05FED" w:rsidRPr="00A05FED">
        <w:rPr>
          <w:b/>
          <w:lang w:val="fi-FI"/>
        </w:rPr>
        <w:tab/>
        <w:t>voimasuure</w:t>
      </w:r>
    </w:p>
    <w:p w14:paraId="1F39384C" w14:textId="77777777" w:rsidR="00A05FED" w:rsidRPr="00A05FED" w:rsidRDefault="00A05FED" w:rsidP="00394423">
      <w:pPr>
        <w:spacing w:after="120"/>
        <w:ind w:left="720"/>
        <w:rPr>
          <w:lang w:val="fi-FI"/>
        </w:rPr>
      </w:pPr>
      <w:r w:rsidRPr="00A05FED">
        <w:rPr>
          <w:lang w:val="fi-FI"/>
        </w:rPr>
        <w:t>kehän alareuna:</w:t>
      </w:r>
      <w:r w:rsidRPr="00A05FED">
        <w:rPr>
          <w:lang w:val="fi-FI"/>
        </w:rPr>
        <w:tab/>
        <w:t>1 179 mm</w:t>
      </w:r>
      <w:r w:rsidRPr="00A05FED">
        <w:rPr>
          <w:lang w:val="fi-FI"/>
        </w:rPr>
        <w:tab/>
        <w:t>M</w:t>
      </w:r>
      <w:r w:rsidRPr="00A05FED">
        <w:rPr>
          <w:vertAlign w:val="subscript"/>
          <w:lang w:val="fi-FI"/>
        </w:rPr>
        <w:t>d</w:t>
      </w:r>
      <w:r w:rsidRPr="00A05FED">
        <w:rPr>
          <w:lang w:val="fi-FI"/>
        </w:rPr>
        <w:t xml:space="preserve"> = 344,5 </w:t>
      </w:r>
      <w:proofErr w:type="spellStart"/>
      <w:r w:rsidRPr="00A05FED">
        <w:rPr>
          <w:lang w:val="fi-FI"/>
        </w:rPr>
        <w:t>kNm</w:t>
      </w:r>
      <w:proofErr w:type="spellEnd"/>
      <w:r w:rsidRPr="00A05FED">
        <w:rPr>
          <w:lang w:val="fi-FI"/>
        </w:rPr>
        <w:t xml:space="preserve"> / kuormitus 1</w:t>
      </w:r>
    </w:p>
    <w:p w14:paraId="71317693" w14:textId="0E7983C0" w:rsidR="00A05FED" w:rsidRDefault="00A05FED" w:rsidP="00A05FED">
      <w:pPr>
        <w:ind w:left="1304"/>
        <w:rPr>
          <w:lang w:val="fi-FI"/>
        </w:rPr>
      </w:pPr>
      <w:r w:rsidRPr="00394423">
        <w:rPr>
          <w:lang w:val="fi-FI"/>
        </w:rPr>
        <w:lastRenderedPageBreak/>
        <w:t xml:space="preserve">Valitaan kerroin </w:t>
      </w:r>
      <w:r w:rsidR="00394423" w:rsidRPr="00394423">
        <w:rPr>
          <w:position w:val="-102"/>
        </w:rPr>
        <w:object w:dxaOrig="3660" w:dyaOrig="2160" w14:anchorId="413ECE33">
          <v:shape id="_x0000_i1069" type="#_x0000_t75" style="width:183.2pt;height:108.55pt" o:ole="">
            <v:imagedata r:id="rId100" o:title=""/>
          </v:shape>
          <o:OLEObject Type="Embed" ProgID="Equation.DSMT4" ShapeID="_x0000_i1069" DrawAspect="Content" ObjectID="_1684305250" r:id="rId101"/>
        </w:object>
      </w:r>
      <w:r w:rsidRPr="00394423">
        <w:rPr>
          <w:lang w:val="fi-FI"/>
        </w:rPr>
        <w:t>=&gt; c = 0,70</w:t>
      </w:r>
    </w:p>
    <w:p w14:paraId="66C0170B" w14:textId="77777777" w:rsidR="00394423" w:rsidRPr="00394423" w:rsidRDefault="00394423" w:rsidP="00A05FED">
      <w:pPr>
        <w:ind w:left="1304"/>
        <w:rPr>
          <w:lang w:val="fi-FI"/>
        </w:rPr>
      </w:pPr>
    </w:p>
    <w:p w14:paraId="119EE3BC" w14:textId="6368903F" w:rsid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Lasketaan tehollinen kiepahduspituus, </w:t>
      </w:r>
      <w:proofErr w:type="spellStart"/>
      <w:r w:rsidRPr="00A05FED">
        <w:rPr>
          <w:lang w:val="fi-FI"/>
        </w:rPr>
        <w:t>L</w:t>
      </w:r>
      <w:r w:rsidRPr="00A05FED">
        <w:rPr>
          <w:vertAlign w:val="subscript"/>
          <w:lang w:val="fi-FI"/>
        </w:rPr>
        <w:t>ef</w:t>
      </w:r>
      <w:proofErr w:type="spellEnd"/>
      <w:r w:rsidRPr="00A05FED">
        <w:rPr>
          <w:lang w:val="fi-FI"/>
        </w:rPr>
        <w:t xml:space="preserve"> = L</w:t>
      </w:r>
      <w:r w:rsidRPr="00A05FED">
        <w:rPr>
          <w:vertAlign w:val="subscript"/>
          <w:lang w:val="fi-FI"/>
        </w:rPr>
        <w:t>1</w:t>
      </w:r>
      <w:r w:rsidRPr="00A05FED">
        <w:rPr>
          <w:lang w:val="fi-FI"/>
        </w:rPr>
        <w:t xml:space="preserve"> = 1 179 mm (Jalan taivutus tulee pääosin sen päiden voimasuureista ~ keskilinjalta)</w:t>
      </w:r>
      <w:r w:rsidR="00394423">
        <w:rPr>
          <w:lang w:val="fi-FI"/>
        </w:rPr>
        <w:t>.</w:t>
      </w:r>
    </w:p>
    <w:p w14:paraId="3D72BDB8" w14:textId="77777777" w:rsidR="00394423" w:rsidRPr="00A05FED" w:rsidRDefault="00394423" w:rsidP="00A05FED">
      <w:pPr>
        <w:rPr>
          <w:lang w:val="fi-FI"/>
        </w:rPr>
      </w:pPr>
    </w:p>
    <w:p w14:paraId="7D8DB925" w14:textId="65814ED0" w:rsidR="00394423" w:rsidRPr="00A05FED" w:rsidRDefault="00A05FED" w:rsidP="00394423">
      <w:pPr>
        <w:spacing w:after="120"/>
      </w:pPr>
      <w:proofErr w:type="spellStart"/>
      <w:r w:rsidRPr="00A05FED">
        <w:t>Suorakaidepoikkileikkauksen</w:t>
      </w:r>
      <w:proofErr w:type="spellEnd"/>
      <w:r w:rsidRPr="00A05FED">
        <w:t xml:space="preserve"> </w:t>
      </w:r>
      <w:proofErr w:type="spellStart"/>
      <w:r w:rsidRPr="00A05FED">
        <w:t>kriittinen</w:t>
      </w:r>
      <w:proofErr w:type="spellEnd"/>
      <w:r w:rsidRPr="00A05FED">
        <w:t xml:space="preserve"> </w:t>
      </w:r>
      <w:proofErr w:type="spellStart"/>
      <w:r w:rsidRPr="00A05FED">
        <w:t>taivutusjännitys</w:t>
      </w:r>
      <w:proofErr w:type="spellEnd"/>
      <w:r w:rsidRPr="00A05FED">
        <w:t xml:space="preserve">: </w:t>
      </w:r>
    </w:p>
    <w:p w14:paraId="0BE4AB0D" w14:textId="77777777" w:rsidR="00A05FED" w:rsidRPr="00A05FED" w:rsidRDefault="00A05FED" w:rsidP="00A05FED">
      <w:pPr>
        <w:ind w:left="1304"/>
      </w:pPr>
      <w:r w:rsidRPr="00A05FED">
        <w:rPr>
          <w:position w:val="-32"/>
        </w:rPr>
        <w:object w:dxaOrig="8340" w:dyaOrig="800" w14:anchorId="21795DF6">
          <v:shape id="_x0000_i1070" type="#_x0000_t75" style="width:416.95pt;height:40.3pt" o:ole="">
            <v:imagedata r:id="rId102" o:title=""/>
          </v:shape>
          <o:OLEObject Type="Embed" ProgID="Equation.DSMT4" ShapeID="_x0000_i1070" DrawAspect="Content" ObjectID="_1684305251" r:id="rId103"/>
        </w:object>
      </w:r>
    </w:p>
    <w:p w14:paraId="5E82CE57" w14:textId="77777777" w:rsidR="00A05FED" w:rsidRPr="00A05FED" w:rsidRDefault="00A05FED" w:rsidP="00394423">
      <w:pPr>
        <w:spacing w:after="120"/>
      </w:pPr>
      <w:proofErr w:type="spellStart"/>
      <w:r w:rsidRPr="00A05FED">
        <w:t>Suhteellinen</w:t>
      </w:r>
      <w:proofErr w:type="spellEnd"/>
      <w:r w:rsidRPr="00A05FED">
        <w:t xml:space="preserve"> </w:t>
      </w:r>
      <w:proofErr w:type="spellStart"/>
      <w:r w:rsidRPr="00A05FED">
        <w:t>hoikkuus</w:t>
      </w:r>
      <w:proofErr w:type="spellEnd"/>
      <w:r w:rsidRPr="00A05FED">
        <w:t xml:space="preserve">: </w:t>
      </w:r>
    </w:p>
    <w:p w14:paraId="5B32B76C" w14:textId="77777777" w:rsidR="00A05FED" w:rsidRPr="00A05FED" w:rsidRDefault="00A05FED" w:rsidP="00A05FED">
      <w:pPr>
        <w:ind w:left="1304"/>
      </w:pPr>
      <w:r w:rsidRPr="00A05FED">
        <w:rPr>
          <w:position w:val="-34"/>
        </w:rPr>
        <w:object w:dxaOrig="4880" w:dyaOrig="800" w14:anchorId="48165B44">
          <v:shape id="_x0000_i1071" type="#_x0000_t75" style="width:243.95pt;height:40.3pt" o:ole="">
            <v:imagedata r:id="rId104" o:title=""/>
          </v:shape>
          <o:OLEObject Type="Embed" ProgID="Equation.DSMT4" ShapeID="_x0000_i1071" DrawAspect="Content" ObjectID="_1684305252" r:id="rId105"/>
        </w:object>
      </w:r>
    </w:p>
    <w:p w14:paraId="43B37F94" w14:textId="77777777" w:rsidR="00A05FED" w:rsidRP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Lasketaan </w:t>
      </w:r>
      <w:r w:rsidRPr="00A05FED">
        <w:rPr>
          <w:position w:val="-86"/>
        </w:rPr>
        <w:object w:dxaOrig="4720" w:dyaOrig="1840" w14:anchorId="1CB822B0">
          <v:shape id="_x0000_i1072" type="#_x0000_t75" style="width:234.8pt;height:92.4pt" o:ole="">
            <v:imagedata r:id="rId106" o:title=""/>
          </v:shape>
          <o:OLEObject Type="Embed" ProgID="Equation.DSMT4" ShapeID="_x0000_i1072" DrawAspect="Content" ObjectID="_1684305253" r:id="rId107"/>
        </w:object>
      </w:r>
    </w:p>
    <w:p w14:paraId="58322655" w14:textId="77777777" w:rsidR="00A05FED" w:rsidRPr="00A05FED" w:rsidRDefault="00A05FED" w:rsidP="00A05FED">
      <w:pPr>
        <w:rPr>
          <w:lang w:val="fi-FI"/>
        </w:rPr>
      </w:pPr>
      <w:r w:rsidRPr="00A05FED">
        <w:rPr>
          <w:lang w:val="fi-FI"/>
        </w:rPr>
        <w:t>eli tässä tapauksessa:</w:t>
      </w:r>
      <w:r w:rsidRPr="00A05FED">
        <w:rPr>
          <w:position w:val="-4"/>
        </w:rPr>
        <w:object w:dxaOrig="180" w:dyaOrig="279" w14:anchorId="5F176B63">
          <v:shape id="_x0000_i1073" type="#_x0000_t75" style="width:8.6pt;height:13.45pt" o:ole="">
            <v:imagedata r:id="rId108" o:title=""/>
          </v:shape>
          <o:OLEObject Type="Embed" ProgID="Equation.DSMT4" ShapeID="_x0000_i1073" DrawAspect="Content" ObjectID="_1684305254" r:id="rId109"/>
        </w:object>
      </w:r>
      <w:r w:rsidRPr="00A05FED">
        <w:rPr>
          <w:position w:val="-12"/>
        </w:rPr>
        <w:object w:dxaOrig="920" w:dyaOrig="360" w14:anchorId="207FB0AC">
          <v:shape id="_x0000_i1074" type="#_x0000_t75" style="width:45.65pt;height:18.25pt" o:ole="">
            <v:imagedata r:id="rId110" o:title=""/>
          </v:shape>
          <o:OLEObject Type="Embed" ProgID="Equation.DSMT4" ShapeID="_x0000_i1074" DrawAspect="Content" ObjectID="_1684305255" r:id="rId111"/>
        </w:object>
      </w:r>
    </w:p>
    <w:p w14:paraId="16F5755B" w14:textId="77777777" w:rsidR="00A05FED" w:rsidRP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Lasketaan taivutusjännitys: </w:t>
      </w:r>
      <w:r w:rsidRPr="00A05FED">
        <w:rPr>
          <w:position w:val="-54"/>
        </w:rPr>
        <w:object w:dxaOrig="4860" w:dyaOrig="960" w14:anchorId="5DA98C0D">
          <v:shape id="_x0000_i1075" type="#_x0000_t75" style="width:242.85pt;height:48.35pt" o:ole="">
            <v:imagedata r:id="rId112" o:title=""/>
          </v:shape>
          <o:OLEObject Type="Embed" ProgID="Equation.DSMT4" ShapeID="_x0000_i1075" DrawAspect="Content" ObjectID="_1684305256" r:id="rId113"/>
        </w:object>
      </w:r>
    </w:p>
    <w:p w14:paraId="61A3DBCE" w14:textId="51E8F087" w:rsidR="00A05FED" w:rsidRPr="00113F36" w:rsidRDefault="00A05FED" w:rsidP="00A05FED">
      <w:pPr>
        <w:spacing w:before="100" w:beforeAutospacing="1"/>
        <w:rPr>
          <w:lang w:val="fi-FI"/>
        </w:rPr>
      </w:pPr>
      <w:r w:rsidRPr="00A05FED">
        <w:rPr>
          <w:b/>
          <w:lang w:val="fi-FI"/>
        </w:rPr>
        <w:t>Mitoitusehto:</w:t>
      </w:r>
      <w:r w:rsidRPr="00A05FED">
        <w:rPr>
          <w:lang w:val="fi-FI"/>
        </w:rPr>
        <w:t xml:space="preserve"> </w:t>
      </w:r>
      <w:r w:rsidR="00394423" w:rsidRPr="00A05FED">
        <w:rPr>
          <w:position w:val="-14"/>
        </w:rPr>
        <w:object w:dxaOrig="5679" w:dyaOrig="400" w14:anchorId="4C6EB932">
          <v:shape id="_x0000_i1076" type="#_x0000_t75" style="width:283.7pt;height:19.35pt" o:ole="" o:bordertopcolor="this" o:borderleftcolor="this" o:borderbottomcolor="this" o:borderrightcolor="this">
            <v:imagedata r:id="rId11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6" DrawAspect="Content" ObjectID="_1684305257" r:id="rId115"/>
        </w:object>
      </w:r>
    </w:p>
    <w:p w14:paraId="2323F4B1" w14:textId="77777777" w:rsidR="00394423" w:rsidRPr="00A05FED" w:rsidRDefault="00394423" w:rsidP="00A05FED">
      <w:pPr>
        <w:spacing w:before="100" w:beforeAutospacing="1"/>
        <w:rPr>
          <w:lang w:val="fi-FI"/>
        </w:rPr>
      </w:pPr>
    </w:p>
    <w:p w14:paraId="66344D11" w14:textId="77777777" w:rsidR="00A05FED" w:rsidRPr="00A05FED" w:rsidRDefault="00A05FED" w:rsidP="00394423">
      <w:pPr>
        <w:spacing w:after="120"/>
        <w:rPr>
          <w:lang w:val="fi-FI"/>
        </w:rPr>
      </w:pPr>
      <w:r w:rsidRPr="00A05FED">
        <w:rPr>
          <w:lang w:val="fi-FI"/>
        </w:rPr>
        <w:t>Lisäksi tarkistetaan yhdistetty puristus ja kiepahdus:</w:t>
      </w:r>
    </w:p>
    <w:p w14:paraId="7F7D8034" w14:textId="23AD4AD4" w:rsidR="00A05FED" w:rsidRPr="00A05FED" w:rsidRDefault="00394423" w:rsidP="00A05FED">
      <w:pPr>
        <w:ind w:left="1304"/>
      </w:pPr>
      <w:r w:rsidRPr="00A05FED">
        <w:rPr>
          <w:position w:val="-34"/>
        </w:rPr>
        <w:object w:dxaOrig="7600" w:dyaOrig="840" w14:anchorId="4EC39146">
          <v:shape id="_x0000_i1077" type="#_x0000_t75" style="width:379.9pt;height:41.9pt" o:ole="">
            <v:imagedata r:id="rId116" o:title=""/>
          </v:shape>
          <o:OLEObject Type="Embed" ProgID="Equation.DSMT4" ShapeID="_x0000_i1077" DrawAspect="Content" ObjectID="_1684305258" r:id="rId117"/>
        </w:object>
      </w:r>
    </w:p>
    <w:p w14:paraId="253BA686" w14:textId="7A5B4987" w:rsidR="00DF6A4E" w:rsidRDefault="00DF6A4E" w:rsidP="004632E4"/>
    <w:p w14:paraId="374B2AE5" w14:textId="77777777" w:rsidR="00394423" w:rsidRDefault="00394423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4B8BA415" w14:textId="2544C35D" w:rsidR="00DF6A4E" w:rsidRDefault="00E5166A" w:rsidP="0022625F">
      <w:pPr>
        <w:pStyle w:val="Heading2"/>
      </w:pPr>
      <w:bookmarkStart w:id="56" w:name="_Toc73621426"/>
      <w:r>
        <w:lastRenderedPageBreak/>
        <w:t>KAAREVA OSA</w:t>
      </w:r>
      <w:bookmarkEnd w:id="56"/>
    </w:p>
    <w:p w14:paraId="39DA1E12" w14:textId="77777777" w:rsidR="00E5166A" w:rsidRPr="00E5166A" w:rsidRDefault="00E5166A" w:rsidP="00E5166A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57" w:name="_Toc73620831"/>
      <w:bookmarkStart w:id="58" w:name="_Toc73621393"/>
      <w:bookmarkStart w:id="59" w:name="_Toc73621427"/>
      <w:bookmarkStart w:id="60" w:name="_Toc488754998"/>
      <w:bookmarkEnd w:id="57"/>
      <w:bookmarkEnd w:id="58"/>
      <w:bookmarkEnd w:id="59"/>
    </w:p>
    <w:p w14:paraId="1666741A" w14:textId="77777777" w:rsidR="00E5166A" w:rsidRPr="00E5166A" w:rsidRDefault="00E5166A" w:rsidP="00E5166A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61" w:name="_Toc73620832"/>
      <w:bookmarkStart w:id="62" w:name="_Toc73621394"/>
      <w:bookmarkStart w:id="63" w:name="_Toc73621428"/>
      <w:bookmarkEnd w:id="61"/>
      <w:bookmarkEnd w:id="62"/>
      <w:bookmarkEnd w:id="63"/>
    </w:p>
    <w:p w14:paraId="6043E6A3" w14:textId="7FC07C1D" w:rsidR="00E5166A" w:rsidRPr="00E5166A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64" w:name="_Toc73621429"/>
      <w:r w:rsidRPr="00E5166A">
        <w:rPr>
          <w:color w:val="auto"/>
          <w:szCs w:val="24"/>
        </w:rPr>
        <w:t>YHDISTETTY PURISTUS JA TAIVUTUS (NURJAHDUS TASOSSA)</w:t>
      </w:r>
      <w:bookmarkEnd w:id="60"/>
      <w:bookmarkEnd w:id="64"/>
    </w:p>
    <w:p w14:paraId="27F3F37A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Kaarevan osan nurjahduspituus (RIL 153-1984 Liimapuurakenteet s. 105): </w:t>
      </w:r>
    </w:p>
    <w:p w14:paraId="54D05740" w14:textId="77777777" w:rsidR="00E5166A" w:rsidRPr="00E5166A" w:rsidRDefault="00E5166A" w:rsidP="00E5166A">
      <w:r w:rsidRPr="00E5166A">
        <w:rPr>
          <w:position w:val="-112"/>
        </w:rPr>
        <w:object w:dxaOrig="5679" w:dyaOrig="2600" w14:anchorId="7F0F5BFF">
          <v:shape id="_x0000_i1078" type="#_x0000_t75" style="width:283.7pt;height:130.55pt" o:ole="">
            <v:imagedata r:id="rId118" o:title=""/>
          </v:shape>
          <o:OLEObject Type="Embed" ProgID="Equation.DSMT4" ShapeID="_x0000_i1078" DrawAspect="Content" ObjectID="_1684305259" r:id="rId119"/>
        </w:object>
      </w:r>
    </w:p>
    <w:p w14:paraId="57B01A79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jäyhyyssäde: </w:t>
      </w:r>
      <w:r w:rsidRPr="00E5166A">
        <w:rPr>
          <w:position w:val="-28"/>
        </w:rPr>
        <w:object w:dxaOrig="3100" w:dyaOrig="660" w14:anchorId="0B495295">
          <v:shape id="_x0000_i1079" type="#_x0000_t75" style="width:155.3pt;height:33.3pt" o:ole="">
            <v:imagedata r:id="rId120" o:title=""/>
          </v:shape>
          <o:OLEObject Type="Embed" ProgID="Equation.DSMT4" ShapeID="_x0000_i1079" DrawAspect="Content" ObjectID="_1684305260" r:id="rId121"/>
        </w:object>
      </w:r>
    </w:p>
    <w:p w14:paraId="19F48733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kaaren hoikkuus: </w:t>
      </w:r>
      <w:r w:rsidRPr="00E5166A">
        <w:rPr>
          <w:position w:val="-32"/>
        </w:rPr>
        <w:object w:dxaOrig="3120" w:dyaOrig="720" w14:anchorId="16F1C4DF">
          <v:shape id="_x0000_i1080" type="#_x0000_t75" style="width:155.3pt;height:36.55pt" o:ole="">
            <v:imagedata r:id="rId122" o:title=""/>
          </v:shape>
          <o:OLEObject Type="Embed" ProgID="Equation.DSMT4" ShapeID="_x0000_i1080" DrawAspect="Content" ObjectID="_1684305261" r:id="rId123"/>
        </w:object>
      </w:r>
    </w:p>
    <w:p w14:paraId="54F370F0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muunnettu hoikkuus:</w:t>
      </w:r>
      <w:r w:rsidRPr="00E5166A">
        <w:rPr>
          <w:position w:val="-34"/>
        </w:rPr>
        <w:object w:dxaOrig="5280" w:dyaOrig="800" w14:anchorId="541A4EF7">
          <v:shape id="_x0000_i1081" type="#_x0000_t75" style="width:262.75pt;height:40.3pt" o:ole="">
            <v:imagedata r:id="rId124" o:title=""/>
          </v:shape>
          <o:OLEObject Type="Embed" ProgID="Equation.DSMT4" ShapeID="_x0000_i1081" DrawAspect="Content" ObjectID="_1684305262" r:id="rId125"/>
        </w:object>
      </w:r>
    </w:p>
    <w:p w14:paraId="1A4096FC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Alkukäyryydestä johtuva kerroin: </w:t>
      </w:r>
      <w:r w:rsidRPr="00E5166A">
        <w:rPr>
          <w:position w:val="-12"/>
        </w:rPr>
        <w:object w:dxaOrig="1900" w:dyaOrig="360" w14:anchorId="10543D2A">
          <v:shape id="_x0000_i1082" type="#_x0000_t75" style="width:95.1pt;height:18.8pt" o:ole="">
            <v:imagedata r:id="rId72" o:title=""/>
          </v:shape>
          <o:OLEObject Type="Embed" ProgID="Equation.DSMT4" ShapeID="_x0000_i1082" DrawAspect="Content" ObjectID="_1684305263" r:id="rId126"/>
        </w:object>
      </w:r>
    </w:p>
    <w:p w14:paraId="3AECF553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nurjahduskerroin</w:t>
      </w:r>
      <w:proofErr w:type="spellEnd"/>
      <w:r w:rsidRPr="00E5166A">
        <w:t>:</w:t>
      </w:r>
    </w:p>
    <w:p w14:paraId="2F8C385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42"/>
        </w:rPr>
        <w:object w:dxaOrig="5220" w:dyaOrig="960" w14:anchorId="0ABB2929">
          <v:shape id="_x0000_i1083" type="#_x0000_t75" style="width:260.6pt;height:48.35pt" o:ole="">
            <v:imagedata r:id="rId127" o:title=""/>
          </v:shape>
          <o:OLEObject Type="Embed" ProgID="Equation.DSMT4" ShapeID="_x0000_i1083" DrawAspect="Content" ObjectID="_1684305264" r:id="rId128"/>
        </w:object>
      </w:r>
    </w:p>
    <w:p w14:paraId="315A042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70"/>
        </w:rPr>
        <w:object w:dxaOrig="5760" w:dyaOrig="1520" w14:anchorId="4926C683">
          <v:shape id="_x0000_i1084" type="#_x0000_t75" style="width:4in;height:76.3pt" o:ole="">
            <v:imagedata r:id="rId129" o:title=""/>
          </v:shape>
          <o:OLEObject Type="Embed" ProgID="Equation.DSMT4" ShapeID="_x0000_i1084" DrawAspect="Content" ObjectID="_1684305265" r:id="rId130"/>
        </w:object>
      </w:r>
    </w:p>
    <w:p w14:paraId="655DF587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puristusjännitys</w:t>
      </w:r>
      <w:proofErr w:type="spellEnd"/>
      <w:r w:rsidRPr="00E5166A">
        <w:t>:</w:t>
      </w:r>
    </w:p>
    <w:p w14:paraId="60A12012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24"/>
        </w:rPr>
        <w:object w:dxaOrig="4700" w:dyaOrig="660" w14:anchorId="6F9A6767">
          <v:shape id="_x0000_i1085" type="#_x0000_t75" style="width:234.8pt;height:33.3pt" o:ole="">
            <v:imagedata r:id="rId131" o:title=""/>
          </v:shape>
          <o:OLEObject Type="Embed" ProgID="Equation.DSMT4" ShapeID="_x0000_i1085" DrawAspect="Content" ObjectID="_1684305266" r:id="rId132"/>
        </w:object>
      </w:r>
    </w:p>
    <w:p w14:paraId="747CD672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: </w:t>
      </w:r>
    </w:p>
    <w:p w14:paraId="743BD49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54"/>
        </w:rPr>
        <w:object w:dxaOrig="5840" w:dyaOrig="960" w14:anchorId="117DD621">
          <v:shape id="_x0000_i1086" type="#_x0000_t75" style="width:291.2pt;height:48.35pt" o:ole="">
            <v:imagedata r:id="rId133" o:title=""/>
          </v:shape>
          <o:OLEObject Type="Embed" ProgID="Equation.DSMT4" ShapeID="_x0000_i1086" DrawAspect="Content" ObjectID="_1684305267" r:id="rId134"/>
        </w:object>
      </w:r>
    </w:p>
    <w:p w14:paraId="75FA1CB1" w14:textId="77777777" w:rsidR="00E5166A" w:rsidRDefault="00E5166A">
      <w:pPr>
        <w:rPr>
          <w:lang w:val="fi-FI"/>
        </w:rPr>
      </w:pPr>
      <w:r>
        <w:rPr>
          <w:lang w:val="fi-FI"/>
        </w:rPr>
        <w:br w:type="page"/>
      </w:r>
    </w:p>
    <w:p w14:paraId="36578464" w14:textId="741F75E1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lastRenderedPageBreak/>
        <w:t>Lasketaan yhdistetty taivutus ja puristus:</w:t>
      </w:r>
    </w:p>
    <w:p w14:paraId="567EBA95" w14:textId="7F1FE032" w:rsidR="00E5166A" w:rsidRDefault="00E5166A" w:rsidP="00E5166A">
      <w:pPr>
        <w:ind w:left="1304"/>
      </w:pPr>
      <w:r w:rsidRPr="00E5166A">
        <w:rPr>
          <w:position w:val="-32"/>
        </w:rPr>
        <w:object w:dxaOrig="6540" w:dyaOrig="720" w14:anchorId="238C5F45">
          <v:shape id="_x0000_i1087" type="#_x0000_t75" style="width:327.2pt;height:36.55pt" o:ole="">
            <v:imagedata r:id="rId135" o:title=""/>
          </v:shape>
          <o:OLEObject Type="Embed" ProgID="Equation.DSMT4" ShapeID="_x0000_i1087" DrawAspect="Content" ObjectID="_1684305268" r:id="rId136"/>
        </w:object>
      </w:r>
    </w:p>
    <w:p w14:paraId="04E8D1EF" w14:textId="77777777" w:rsidR="00E5166A" w:rsidRPr="00E5166A" w:rsidRDefault="00E5166A" w:rsidP="00E5166A">
      <w:pPr>
        <w:ind w:left="1304"/>
      </w:pPr>
    </w:p>
    <w:p w14:paraId="56C8C031" w14:textId="77777777" w:rsidR="00E5166A" w:rsidRPr="00E5166A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65" w:name="_Toc488754999"/>
      <w:bookmarkStart w:id="66" w:name="_Toc73621430"/>
      <w:r w:rsidRPr="00E5166A">
        <w:rPr>
          <w:color w:val="auto"/>
          <w:szCs w:val="24"/>
        </w:rPr>
        <w:t>HEIKOMMAN SUUNNAN NURJAHDUS (NURJAHDUS TASOSTA)</w:t>
      </w:r>
      <w:bookmarkEnd w:id="65"/>
      <w:bookmarkEnd w:id="66"/>
    </w:p>
    <w:p w14:paraId="6E81FE60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Oletetaan nurjahduspituudeksi kiepahdustukien väli eli </w:t>
      </w:r>
      <w:proofErr w:type="spellStart"/>
      <w:proofErr w:type="gramStart"/>
      <w:r w:rsidRPr="00E5166A">
        <w:rPr>
          <w:lang w:val="fi-FI"/>
        </w:rPr>
        <w:t>L</w:t>
      </w:r>
      <w:r w:rsidRPr="00E5166A">
        <w:rPr>
          <w:vertAlign w:val="subscript"/>
          <w:lang w:val="fi-FI"/>
        </w:rPr>
        <w:t>c,y</w:t>
      </w:r>
      <w:proofErr w:type="spellEnd"/>
      <w:proofErr w:type="gramEnd"/>
      <w:r w:rsidRPr="00E5166A">
        <w:rPr>
          <w:lang w:val="fi-FI"/>
        </w:rPr>
        <w:t xml:space="preserve"> = 3 170 mm (kaareva osa tuettu alku ja loppupisteestä).</w:t>
      </w:r>
    </w:p>
    <w:p w14:paraId="0C089C45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jäyhyyssäde: </w:t>
      </w:r>
      <w:r w:rsidRPr="00E5166A">
        <w:rPr>
          <w:position w:val="-28"/>
        </w:rPr>
        <w:object w:dxaOrig="3100" w:dyaOrig="660" w14:anchorId="5B2FA525">
          <v:shape id="_x0000_i1088" type="#_x0000_t75" style="width:155.3pt;height:33.3pt" o:ole="">
            <v:imagedata r:id="rId84" o:title=""/>
          </v:shape>
          <o:OLEObject Type="Embed" ProgID="Equation.DSMT4" ShapeID="_x0000_i1088" DrawAspect="Content" ObjectID="_1684305269" r:id="rId137"/>
        </w:object>
      </w:r>
    </w:p>
    <w:p w14:paraId="415FAC0D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kaaren hoikkuus: </w:t>
      </w:r>
      <w:r w:rsidRPr="00E5166A">
        <w:rPr>
          <w:position w:val="-30"/>
        </w:rPr>
        <w:object w:dxaOrig="3019" w:dyaOrig="720" w14:anchorId="4DDF566E">
          <v:shape id="_x0000_i1089" type="#_x0000_t75" style="width:151.5pt;height:36.55pt" o:ole="">
            <v:imagedata r:id="rId138" o:title=""/>
          </v:shape>
          <o:OLEObject Type="Embed" ProgID="Equation.DSMT4" ShapeID="_x0000_i1089" DrawAspect="Content" ObjectID="_1684305270" r:id="rId139"/>
        </w:object>
      </w:r>
    </w:p>
    <w:p w14:paraId="0E585647" w14:textId="77777777" w:rsidR="00E5166A" w:rsidRPr="00113F36" w:rsidRDefault="00E5166A" w:rsidP="00E5166A">
      <w:pPr>
        <w:spacing w:after="120"/>
        <w:rPr>
          <w:lang w:val="fi-FI"/>
        </w:rPr>
      </w:pPr>
      <w:r w:rsidRPr="00113F36">
        <w:rPr>
          <w:lang w:val="fi-FI"/>
        </w:rPr>
        <w:t>Lasketaan muunnettu hoikkuus:</w:t>
      </w:r>
      <w:r w:rsidRPr="00E5166A">
        <w:rPr>
          <w:position w:val="-34"/>
        </w:rPr>
        <w:object w:dxaOrig="5240" w:dyaOrig="800" w14:anchorId="0C039993">
          <v:shape id="_x0000_i1090" type="#_x0000_t75" style="width:261.65pt;height:40.3pt" o:ole="">
            <v:imagedata r:id="rId140" o:title=""/>
          </v:shape>
          <o:OLEObject Type="Embed" ProgID="Equation.DSMT4" ShapeID="_x0000_i1090" DrawAspect="Content" ObjectID="_1684305271" r:id="rId141"/>
        </w:object>
      </w:r>
    </w:p>
    <w:p w14:paraId="6DF29651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Alkukäyryydestä johtuva kerroin: </w:t>
      </w:r>
      <w:r w:rsidRPr="00E5166A">
        <w:rPr>
          <w:position w:val="-12"/>
        </w:rPr>
        <w:object w:dxaOrig="1900" w:dyaOrig="360" w14:anchorId="01274731">
          <v:shape id="_x0000_i1091" type="#_x0000_t75" style="width:95.1pt;height:18.8pt" o:ole="">
            <v:imagedata r:id="rId72" o:title=""/>
          </v:shape>
          <o:OLEObject Type="Embed" ProgID="Equation.DSMT4" ShapeID="_x0000_i1091" DrawAspect="Content" ObjectID="_1684305272" r:id="rId142"/>
        </w:object>
      </w:r>
    </w:p>
    <w:p w14:paraId="0E7D87EE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nurjahduskerroin:</w:t>
      </w:r>
    </w:p>
    <w:p w14:paraId="00D47B8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40"/>
        </w:rPr>
        <w:object w:dxaOrig="5179" w:dyaOrig="920" w14:anchorId="5AE2CB69">
          <v:shape id="_x0000_i1092" type="#_x0000_t75" style="width:257.9pt;height:45.65pt" o:ole="">
            <v:imagedata r:id="rId143" o:title=""/>
          </v:shape>
          <o:OLEObject Type="Embed" ProgID="Equation.DSMT4" ShapeID="_x0000_i1092" DrawAspect="Content" ObjectID="_1684305273" r:id="rId144"/>
        </w:object>
      </w:r>
    </w:p>
    <w:p w14:paraId="729370C9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70"/>
        </w:rPr>
        <w:object w:dxaOrig="5960" w:dyaOrig="1520" w14:anchorId="49A26638">
          <v:shape id="_x0000_i1093" type="#_x0000_t75" style="width:298.75pt;height:76.3pt" o:ole="">
            <v:imagedata r:id="rId145" o:title=""/>
          </v:shape>
          <o:OLEObject Type="Embed" ProgID="Equation.DSMT4" ShapeID="_x0000_i1093" DrawAspect="Content" ObjectID="_1684305274" r:id="rId146"/>
        </w:object>
      </w:r>
    </w:p>
    <w:p w14:paraId="1D5AB633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puristusjännitys</w:t>
      </w:r>
      <w:proofErr w:type="spellEnd"/>
      <w:r w:rsidRPr="00E5166A">
        <w:t>:</w:t>
      </w:r>
    </w:p>
    <w:p w14:paraId="3C0C8630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24"/>
        </w:rPr>
        <w:object w:dxaOrig="4700" w:dyaOrig="660" w14:anchorId="763846EF">
          <v:shape id="_x0000_i1094" type="#_x0000_t75" style="width:234.8pt;height:33.3pt" o:ole="">
            <v:imagedata r:id="rId131" o:title=""/>
          </v:shape>
          <o:OLEObject Type="Embed" ProgID="Equation.DSMT4" ShapeID="_x0000_i1094" DrawAspect="Content" ObjectID="_1684305275" r:id="rId147"/>
        </w:object>
      </w:r>
    </w:p>
    <w:p w14:paraId="4784BA1A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 (</w:t>
      </w:r>
      <w:proofErr w:type="spellStart"/>
      <w:r w:rsidRPr="00E5166A">
        <w:t>vahvemman</w:t>
      </w:r>
      <w:proofErr w:type="spellEnd"/>
      <w:r w:rsidRPr="00E5166A">
        <w:t xml:space="preserve"> </w:t>
      </w:r>
      <w:proofErr w:type="spellStart"/>
      <w:r w:rsidRPr="00E5166A">
        <w:t>suunnan</w:t>
      </w:r>
      <w:proofErr w:type="spellEnd"/>
      <w:r w:rsidRPr="00E5166A">
        <w:t xml:space="preserve">): </w:t>
      </w:r>
    </w:p>
    <w:p w14:paraId="49E4490B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54"/>
        </w:rPr>
        <w:object w:dxaOrig="5840" w:dyaOrig="960" w14:anchorId="680641CC">
          <v:shape id="_x0000_i1095" type="#_x0000_t75" style="width:291.2pt;height:48.35pt" o:ole="">
            <v:imagedata r:id="rId133" o:title=""/>
          </v:shape>
          <o:OLEObject Type="Embed" ProgID="Equation.DSMT4" ShapeID="_x0000_i1095" DrawAspect="Content" ObjectID="_1684305276" r:id="rId148"/>
        </w:object>
      </w:r>
    </w:p>
    <w:p w14:paraId="55D2FD6B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yhdistetty taivutus ja puristus:</w:t>
      </w:r>
    </w:p>
    <w:p w14:paraId="1A50C438" w14:textId="149E547D" w:rsidR="00E5166A" w:rsidRPr="00E5166A" w:rsidRDefault="00E5166A" w:rsidP="00E5166A">
      <w:pPr>
        <w:ind w:left="1304"/>
      </w:pPr>
      <w:r w:rsidRPr="00E5166A">
        <w:rPr>
          <w:position w:val="-32"/>
        </w:rPr>
        <w:object w:dxaOrig="7660" w:dyaOrig="720" w14:anchorId="53171C6E">
          <v:shape id="_x0000_i1096" type="#_x0000_t75" style="width:382.55pt;height:36.55pt" o:ole="">
            <v:imagedata r:id="rId149" o:title=""/>
          </v:shape>
          <o:OLEObject Type="Embed" ProgID="Equation.DSMT4" ShapeID="_x0000_i1096" DrawAspect="Content" ObjectID="_1684305277" r:id="rId150"/>
        </w:object>
      </w:r>
    </w:p>
    <w:p w14:paraId="278463B9" w14:textId="77777777" w:rsidR="00E5166A" w:rsidRPr="00E5166A" w:rsidRDefault="00E5166A" w:rsidP="00E5166A">
      <w:pPr>
        <w:ind w:left="1304"/>
      </w:pPr>
    </w:p>
    <w:p w14:paraId="1CF27FB5" w14:textId="77777777" w:rsidR="00E5166A" w:rsidRPr="00E5166A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67" w:name="_Toc488755000"/>
      <w:bookmarkStart w:id="68" w:name="_Toc73621431"/>
      <w:r w:rsidRPr="00E5166A">
        <w:rPr>
          <w:color w:val="auto"/>
          <w:szCs w:val="24"/>
        </w:rPr>
        <w:lastRenderedPageBreak/>
        <w:t>KIEPAHDUSKESTÄVYYS</w:t>
      </w:r>
      <w:bookmarkEnd w:id="67"/>
      <w:bookmarkEnd w:id="68"/>
    </w:p>
    <w:p w14:paraId="1E1A11E1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Kaarevan osan puristuspinta on kehän sisäpuolella. Mitoitetaan kiepahdus siten, että etsitään kaarevan osan maksimi puristus kehän sisäpinnassa. Valitaan alareunan kiepahdustukien väliksi L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= 3 170 mm (tuki kaarevan kohdan alku- ja loppupisteessä). </w:t>
      </w:r>
    </w:p>
    <w:p w14:paraId="71D9EEBF" w14:textId="77777777" w:rsidR="00E5166A" w:rsidRDefault="00E5166A" w:rsidP="00E5166A">
      <w:pPr>
        <w:rPr>
          <w:lang w:val="fi-FI"/>
        </w:rPr>
      </w:pPr>
    </w:p>
    <w:p w14:paraId="692CB762" w14:textId="119A91D9" w:rsidR="00E5166A" w:rsidRDefault="00E5166A" w:rsidP="00E5166A">
      <w:pPr>
        <w:rPr>
          <w:lang w:val="fi-FI"/>
        </w:rPr>
      </w:pPr>
      <w:r w:rsidRPr="00E5166A">
        <w:rPr>
          <w:lang w:val="fi-FI"/>
        </w:rPr>
        <w:t>Kohdat ja voimasuureet ovat seuraavat:</w:t>
      </w:r>
    </w:p>
    <w:p w14:paraId="230B1356" w14:textId="77777777" w:rsidR="00E5166A" w:rsidRPr="00E5166A" w:rsidRDefault="00E5166A" w:rsidP="00E5166A">
      <w:pPr>
        <w:rPr>
          <w:lang w:val="fi-FI"/>
        </w:rPr>
      </w:pPr>
    </w:p>
    <w:p w14:paraId="738411DA" w14:textId="7B3DD64C" w:rsidR="00E5166A" w:rsidRPr="00E5166A" w:rsidRDefault="00E5166A" w:rsidP="00E5166A">
      <w:pPr>
        <w:rPr>
          <w:b/>
          <w:lang w:val="fi-FI"/>
        </w:rPr>
      </w:pPr>
      <w:r w:rsidRPr="00E5166A">
        <w:rPr>
          <w:lang w:val="fi-FI"/>
        </w:rPr>
        <w:tab/>
      </w:r>
      <w:r>
        <w:rPr>
          <w:lang w:val="fi-FI"/>
        </w:rPr>
        <w:tab/>
      </w:r>
      <w:r w:rsidRPr="00E5166A">
        <w:rPr>
          <w:lang w:val="fi-FI"/>
        </w:rPr>
        <w:tab/>
      </w:r>
      <w:r w:rsidRPr="00E5166A">
        <w:rPr>
          <w:lang w:val="fi-FI"/>
        </w:rPr>
        <w:tab/>
      </w:r>
      <w:r w:rsidRPr="00E5166A">
        <w:rPr>
          <w:b/>
          <w:lang w:val="fi-FI"/>
        </w:rPr>
        <w:t>x:n kohdassa</w:t>
      </w:r>
      <w:r w:rsidRPr="00E5166A">
        <w:rPr>
          <w:b/>
          <w:lang w:val="fi-FI"/>
        </w:rPr>
        <w:tab/>
        <w:t>voimasuure</w:t>
      </w:r>
    </w:p>
    <w:p w14:paraId="2CADBD93" w14:textId="5DF6CD9B" w:rsidR="00E5166A" w:rsidRDefault="00E5166A" w:rsidP="00E5166A">
      <w:pPr>
        <w:spacing w:after="120"/>
        <w:ind w:firstLine="720"/>
        <w:rPr>
          <w:lang w:val="fi-FI"/>
        </w:rPr>
      </w:pPr>
      <w:r w:rsidRPr="00E5166A">
        <w:rPr>
          <w:lang w:val="fi-FI"/>
        </w:rPr>
        <w:t>kehän alareuna:</w:t>
      </w:r>
      <w:r w:rsidRPr="00E5166A">
        <w:rPr>
          <w:lang w:val="fi-FI"/>
        </w:rPr>
        <w:tab/>
        <w:t>910 mm</w:t>
      </w:r>
      <w:r w:rsidRPr="00E5166A">
        <w:rPr>
          <w:lang w:val="fi-FI"/>
        </w:rPr>
        <w:tab/>
        <w:t>M</w:t>
      </w:r>
      <w:r w:rsidRPr="00E5166A">
        <w:rPr>
          <w:vertAlign w:val="subscript"/>
          <w:lang w:val="fi-FI"/>
        </w:rPr>
        <w:t>d</w:t>
      </w:r>
      <w:r w:rsidRPr="00E5166A">
        <w:rPr>
          <w:lang w:val="fi-FI"/>
        </w:rPr>
        <w:t xml:space="preserve"> = 689,7 </w:t>
      </w:r>
      <w:proofErr w:type="spellStart"/>
      <w:r w:rsidRPr="00E5166A">
        <w:rPr>
          <w:lang w:val="fi-FI"/>
        </w:rPr>
        <w:t>kNm</w:t>
      </w:r>
      <w:proofErr w:type="spellEnd"/>
      <w:r w:rsidRPr="00E5166A">
        <w:rPr>
          <w:lang w:val="fi-FI"/>
        </w:rPr>
        <w:t xml:space="preserve"> / kuormitus 1</w:t>
      </w:r>
    </w:p>
    <w:p w14:paraId="204E811A" w14:textId="152CB5FD" w:rsidR="00E5166A" w:rsidRDefault="00E5166A" w:rsidP="00E5166A">
      <w:pPr>
        <w:ind w:left="1304"/>
        <w:rPr>
          <w:lang w:val="fi-FI"/>
        </w:rPr>
      </w:pPr>
      <w:r w:rsidRPr="00E5166A">
        <w:rPr>
          <w:lang w:val="fi-FI"/>
        </w:rPr>
        <w:t xml:space="preserve">Valitaan kerroin </w:t>
      </w:r>
      <w:r w:rsidRPr="00E5166A">
        <w:rPr>
          <w:position w:val="-102"/>
        </w:rPr>
        <w:object w:dxaOrig="3660" w:dyaOrig="2160" w14:anchorId="38AA8253">
          <v:shape id="_x0000_i1097" type="#_x0000_t75" style="width:183.2pt;height:108.55pt" o:ole="">
            <v:imagedata r:id="rId151" o:title=""/>
          </v:shape>
          <o:OLEObject Type="Embed" ProgID="Equation.DSMT4" ShapeID="_x0000_i1097" DrawAspect="Content" ObjectID="_1684305278" r:id="rId152"/>
        </w:object>
      </w:r>
      <w:r w:rsidRPr="00E5166A">
        <w:rPr>
          <w:lang w:val="fi-FI"/>
        </w:rPr>
        <w:t>=&gt; c = 0,70</w:t>
      </w:r>
    </w:p>
    <w:p w14:paraId="6F4E7623" w14:textId="77777777" w:rsidR="00E5166A" w:rsidRPr="00E5166A" w:rsidRDefault="00E5166A" w:rsidP="00E5166A">
      <w:pPr>
        <w:ind w:left="1304"/>
        <w:rPr>
          <w:lang w:val="fi-FI"/>
        </w:rPr>
      </w:pPr>
    </w:p>
    <w:p w14:paraId="7EBB8DF8" w14:textId="02C275D7" w:rsid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tehollinen kiepahduspituus, </w:t>
      </w:r>
      <w:proofErr w:type="spellStart"/>
      <w:r w:rsidRPr="00E5166A">
        <w:rPr>
          <w:lang w:val="fi-FI"/>
        </w:rPr>
        <w:t>L</w:t>
      </w:r>
      <w:r w:rsidRPr="00E5166A">
        <w:rPr>
          <w:vertAlign w:val="subscript"/>
          <w:lang w:val="fi-FI"/>
        </w:rPr>
        <w:t>ef</w:t>
      </w:r>
      <w:proofErr w:type="spellEnd"/>
      <w:r w:rsidRPr="00E5166A">
        <w:rPr>
          <w:lang w:val="fi-FI"/>
        </w:rPr>
        <w:t xml:space="preserve"> = L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= 3 170 mm </w:t>
      </w:r>
      <w:proofErr w:type="spellStart"/>
      <w:r w:rsidRPr="00E5166A">
        <w:rPr>
          <w:lang w:val="fi-FI"/>
        </w:rPr>
        <w:t>mm</w:t>
      </w:r>
      <w:proofErr w:type="spellEnd"/>
      <w:r w:rsidRPr="00E5166A">
        <w:rPr>
          <w:lang w:val="fi-FI"/>
        </w:rPr>
        <w:t xml:space="preserve"> (Kaarevan osan taivutus tulee pääosin sen päiden voimasuureista ~ keskilinjalta)</w:t>
      </w:r>
      <w:r>
        <w:rPr>
          <w:lang w:val="fi-FI"/>
        </w:rPr>
        <w:t>.</w:t>
      </w:r>
    </w:p>
    <w:p w14:paraId="792F7844" w14:textId="77777777" w:rsidR="00E5166A" w:rsidRPr="00E5166A" w:rsidRDefault="00E5166A" w:rsidP="00E5166A">
      <w:pPr>
        <w:rPr>
          <w:lang w:val="fi-FI"/>
        </w:rPr>
      </w:pPr>
    </w:p>
    <w:p w14:paraId="7C4266E4" w14:textId="77777777" w:rsidR="00E5166A" w:rsidRPr="00E5166A" w:rsidRDefault="00E5166A" w:rsidP="00E5166A">
      <w:pPr>
        <w:spacing w:after="120"/>
      </w:pPr>
      <w:proofErr w:type="spellStart"/>
      <w:r w:rsidRPr="00E5166A">
        <w:t>Suorakaidepoikkileikkauksen</w:t>
      </w:r>
      <w:proofErr w:type="spellEnd"/>
      <w:r w:rsidRPr="00E5166A">
        <w:t xml:space="preserve"> </w:t>
      </w:r>
      <w:proofErr w:type="spellStart"/>
      <w:r w:rsidRPr="00E5166A">
        <w:t>kriittine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: </w:t>
      </w:r>
    </w:p>
    <w:p w14:paraId="1A722627" w14:textId="77777777" w:rsidR="00E5166A" w:rsidRPr="00E5166A" w:rsidRDefault="00E5166A" w:rsidP="00E5166A">
      <w:pPr>
        <w:ind w:left="1304"/>
      </w:pPr>
      <w:r w:rsidRPr="00E5166A">
        <w:rPr>
          <w:position w:val="-32"/>
        </w:rPr>
        <w:object w:dxaOrig="8180" w:dyaOrig="800" w14:anchorId="0056863E">
          <v:shape id="_x0000_i1098" type="#_x0000_t75" style="width:407.3pt;height:40.3pt" o:ole="">
            <v:imagedata r:id="rId153" o:title=""/>
          </v:shape>
          <o:OLEObject Type="Embed" ProgID="Equation.DSMT4" ShapeID="_x0000_i1098" DrawAspect="Content" ObjectID="_1684305279" r:id="rId154"/>
        </w:object>
      </w:r>
    </w:p>
    <w:p w14:paraId="282E5A3F" w14:textId="77777777" w:rsidR="00E5166A" w:rsidRPr="00E5166A" w:rsidRDefault="00E5166A" w:rsidP="00E5166A">
      <w:pPr>
        <w:spacing w:after="120"/>
      </w:pPr>
      <w:proofErr w:type="spellStart"/>
      <w:r w:rsidRPr="00E5166A">
        <w:t>Suhteellinen</w:t>
      </w:r>
      <w:proofErr w:type="spellEnd"/>
      <w:r w:rsidRPr="00E5166A">
        <w:t xml:space="preserve"> </w:t>
      </w:r>
      <w:proofErr w:type="spellStart"/>
      <w:r w:rsidRPr="00E5166A">
        <w:t>hoikkuus</w:t>
      </w:r>
      <w:proofErr w:type="spellEnd"/>
      <w:r w:rsidRPr="00E5166A">
        <w:t xml:space="preserve">: </w:t>
      </w:r>
    </w:p>
    <w:p w14:paraId="1548DF95" w14:textId="77777777" w:rsidR="00E5166A" w:rsidRPr="00E5166A" w:rsidRDefault="00E5166A" w:rsidP="00E5166A">
      <w:pPr>
        <w:ind w:left="1304"/>
      </w:pPr>
      <w:r w:rsidRPr="00E5166A">
        <w:rPr>
          <w:position w:val="-34"/>
        </w:rPr>
        <w:object w:dxaOrig="4900" w:dyaOrig="800" w14:anchorId="1268B512">
          <v:shape id="_x0000_i1099" type="#_x0000_t75" style="width:244.5pt;height:40.3pt" o:ole="">
            <v:imagedata r:id="rId155" o:title=""/>
          </v:shape>
          <o:OLEObject Type="Embed" ProgID="Equation.DSMT4" ShapeID="_x0000_i1099" DrawAspect="Content" ObjectID="_1684305280" r:id="rId156"/>
        </w:object>
      </w:r>
    </w:p>
    <w:p w14:paraId="27B60F8D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</w:t>
      </w:r>
      <w:r w:rsidRPr="00E5166A">
        <w:rPr>
          <w:position w:val="-86"/>
        </w:rPr>
        <w:object w:dxaOrig="4720" w:dyaOrig="1840" w14:anchorId="55F71E06">
          <v:shape id="_x0000_i1100" type="#_x0000_t75" style="width:234.8pt;height:92.4pt" o:ole="">
            <v:imagedata r:id="rId106" o:title=""/>
          </v:shape>
          <o:OLEObject Type="Embed" ProgID="Equation.DSMT4" ShapeID="_x0000_i1100" DrawAspect="Content" ObjectID="_1684305281" r:id="rId157"/>
        </w:object>
      </w:r>
    </w:p>
    <w:p w14:paraId="0E7F6573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eli tässä tapauksessa:</w:t>
      </w:r>
      <w:r w:rsidRPr="00E5166A">
        <w:rPr>
          <w:position w:val="-4"/>
        </w:rPr>
        <w:object w:dxaOrig="180" w:dyaOrig="279" w14:anchorId="0447B404">
          <v:shape id="_x0000_i1101" type="#_x0000_t75" style="width:8.6pt;height:13.45pt" o:ole="">
            <v:imagedata r:id="rId108" o:title=""/>
          </v:shape>
          <o:OLEObject Type="Embed" ProgID="Equation.DSMT4" ShapeID="_x0000_i1101" DrawAspect="Content" ObjectID="_1684305282" r:id="rId158"/>
        </w:object>
      </w:r>
      <w:r w:rsidRPr="00E5166A">
        <w:rPr>
          <w:lang w:val="fi-FI"/>
        </w:rPr>
        <w:t xml:space="preserve"> </w:t>
      </w:r>
      <w:r w:rsidRPr="00E5166A">
        <w:rPr>
          <w:position w:val="-12"/>
        </w:rPr>
        <w:object w:dxaOrig="920" w:dyaOrig="360" w14:anchorId="4DD1AF5B">
          <v:shape id="_x0000_i1102" type="#_x0000_t75" style="width:45.65pt;height:18.25pt" o:ole="">
            <v:imagedata r:id="rId159" o:title=""/>
          </v:shape>
          <o:OLEObject Type="Embed" ProgID="Equation.DSMT4" ShapeID="_x0000_i1102" DrawAspect="Content" ObjectID="_1684305283" r:id="rId160"/>
        </w:object>
      </w:r>
    </w:p>
    <w:p w14:paraId="48639C5B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taivutusjännitys: </w:t>
      </w:r>
      <w:r w:rsidRPr="00E5166A">
        <w:rPr>
          <w:position w:val="-54"/>
        </w:rPr>
        <w:object w:dxaOrig="4980" w:dyaOrig="960" w14:anchorId="00410EDA">
          <v:shape id="_x0000_i1103" type="#_x0000_t75" style="width:249.3pt;height:48.35pt" o:ole="">
            <v:imagedata r:id="rId161" o:title=""/>
          </v:shape>
          <o:OLEObject Type="Embed" ProgID="Equation.DSMT4" ShapeID="_x0000_i1103" DrawAspect="Content" ObjectID="_1684305284" r:id="rId162"/>
        </w:object>
      </w:r>
    </w:p>
    <w:p w14:paraId="30723603" w14:textId="00295E76" w:rsidR="00E5166A" w:rsidRPr="00E5166A" w:rsidRDefault="00E5166A" w:rsidP="00E5166A">
      <w:pPr>
        <w:spacing w:before="100" w:beforeAutospacing="1"/>
        <w:rPr>
          <w:lang w:val="fi-FI"/>
        </w:rPr>
      </w:pPr>
      <w:r w:rsidRPr="00E5166A">
        <w:rPr>
          <w:b/>
          <w:lang w:val="fi-FI"/>
        </w:rPr>
        <w:t>Mitoitusehto:</w:t>
      </w:r>
      <w:r w:rsidRPr="00E5166A">
        <w:rPr>
          <w:lang w:val="fi-FI"/>
        </w:rPr>
        <w:t xml:space="preserve"> </w:t>
      </w:r>
      <w:r w:rsidRPr="00E5166A">
        <w:rPr>
          <w:position w:val="-14"/>
        </w:rPr>
        <w:object w:dxaOrig="6780" w:dyaOrig="400" w14:anchorId="5AE37E09">
          <v:shape id="_x0000_i1104" type="#_x0000_t75" style="width:339.05pt;height:19.35pt" o:ole="" o:bordertopcolor="this" o:borderleftcolor="this" o:borderbottomcolor="this" o:borderrightcolor="this">
            <v:imagedata r:id="rId16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4" DrawAspect="Content" ObjectID="_1684305285" r:id="rId164"/>
        </w:object>
      </w:r>
    </w:p>
    <w:p w14:paraId="288EDA99" w14:textId="77777777" w:rsidR="00E5166A" w:rsidRPr="00E5166A" w:rsidRDefault="00E5166A" w:rsidP="00E5166A">
      <w:pPr>
        <w:rPr>
          <w:lang w:val="fi-FI"/>
        </w:rPr>
      </w:pPr>
    </w:p>
    <w:p w14:paraId="3C24E5BF" w14:textId="77777777" w:rsidR="00E5166A" w:rsidRDefault="00E5166A">
      <w:pPr>
        <w:rPr>
          <w:lang w:val="fi-FI"/>
        </w:rPr>
      </w:pPr>
      <w:r>
        <w:rPr>
          <w:lang w:val="fi-FI"/>
        </w:rPr>
        <w:br w:type="page"/>
      </w:r>
    </w:p>
    <w:p w14:paraId="07CE5EB0" w14:textId="460EAD8D" w:rsid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lastRenderedPageBreak/>
        <w:t>Lisäksi tarkistetaan yhdistetty puristus ja kiepahdus</w:t>
      </w:r>
      <w:r>
        <w:rPr>
          <w:lang w:val="fi-FI"/>
        </w:rPr>
        <w:t>:</w:t>
      </w:r>
    </w:p>
    <w:p w14:paraId="43AF760C" w14:textId="078DA92D" w:rsidR="00E5166A" w:rsidRPr="00E5166A" w:rsidRDefault="00187359" w:rsidP="00E5166A">
      <w:pPr>
        <w:rPr>
          <w:lang w:val="fi-FI"/>
        </w:rPr>
      </w:pPr>
      <w:r w:rsidRPr="00E5166A">
        <w:rPr>
          <w:position w:val="-34"/>
        </w:rPr>
        <w:object w:dxaOrig="8760" w:dyaOrig="840" w14:anchorId="64670BFD">
          <v:shape id="_x0000_i1105" type="#_x0000_t75" style="width:438.45pt;height:41.9pt" o:ole="">
            <v:imagedata r:id="rId165" o:title=""/>
          </v:shape>
          <o:OLEObject Type="Embed" ProgID="Equation.DSMT4" ShapeID="_x0000_i1105" DrawAspect="Content" ObjectID="_1684305286" r:id="rId166"/>
        </w:object>
      </w:r>
    </w:p>
    <w:p w14:paraId="01032D54" w14:textId="6F2115EB" w:rsidR="00104320" w:rsidRPr="001C1113" w:rsidRDefault="00104320" w:rsidP="00DF6A4E">
      <w:pPr>
        <w:rPr>
          <w:lang w:val="fi-FI"/>
        </w:rPr>
      </w:pPr>
    </w:p>
    <w:p w14:paraId="707C73AB" w14:textId="69A9F0C0" w:rsidR="00DF6A4E" w:rsidRDefault="00E5166A" w:rsidP="0022625F">
      <w:pPr>
        <w:pStyle w:val="Heading2"/>
      </w:pPr>
      <w:bookmarkStart w:id="69" w:name="_Toc73621432"/>
      <w:r>
        <w:t>KEHÄPALKKI</w:t>
      </w:r>
      <w:bookmarkEnd w:id="69"/>
    </w:p>
    <w:p w14:paraId="6E8134C7" w14:textId="77777777" w:rsidR="00E5166A" w:rsidRPr="00E5166A" w:rsidRDefault="00E5166A" w:rsidP="00E5166A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szCs w:val="24"/>
          <w:lang w:eastAsia="en-GB"/>
        </w:rPr>
      </w:pPr>
      <w:bookmarkStart w:id="70" w:name="_Toc73620837"/>
      <w:bookmarkStart w:id="71" w:name="_Toc73621399"/>
      <w:bookmarkStart w:id="72" w:name="_Toc73621433"/>
      <w:bookmarkStart w:id="73" w:name="_Toc488755002"/>
      <w:bookmarkEnd w:id="70"/>
      <w:bookmarkEnd w:id="71"/>
      <w:bookmarkEnd w:id="72"/>
    </w:p>
    <w:p w14:paraId="1F7D70C7" w14:textId="23F0F8B0" w:rsidR="00E5166A" w:rsidRPr="00E5166A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74" w:name="_Toc73621434"/>
      <w:r w:rsidRPr="00E5166A">
        <w:rPr>
          <w:color w:val="auto"/>
          <w:szCs w:val="24"/>
        </w:rPr>
        <w:t>LEIKKAUSKESTÄVYYS HARJALLA</w:t>
      </w:r>
      <w:bookmarkEnd w:id="73"/>
      <w:bookmarkEnd w:id="74"/>
    </w:p>
    <w:p w14:paraId="2A5C4668" w14:textId="77777777" w:rsidR="00E5166A" w:rsidRPr="00E5166A" w:rsidRDefault="00E5166A" w:rsidP="00E5166A">
      <w:pPr>
        <w:rPr>
          <w:b/>
        </w:rPr>
      </w:pPr>
      <w:proofErr w:type="spellStart"/>
      <w:r w:rsidRPr="00E5166A">
        <w:rPr>
          <w:b/>
        </w:rPr>
        <w:t>Kehäpalkki</w:t>
      </w:r>
      <w:proofErr w:type="spellEnd"/>
      <w:r w:rsidRPr="00E5166A">
        <w:rPr>
          <w:b/>
        </w:rPr>
        <w:t>:</w:t>
      </w:r>
    </w:p>
    <w:p w14:paraId="3105BB87" w14:textId="094DBCAA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Leikkaus harjalla:</w:t>
      </w:r>
      <w:r w:rsidRPr="00E5166A"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 w:rsidRPr="00E5166A">
        <w:rPr>
          <w:lang w:val="fi-FI"/>
        </w:rPr>
        <w:t>12 115 mm</w:t>
      </w:r>
      <w:r w:rsidRPr="00E5166A">
        <w:rPr>
          <w:lang w:val="fi-FI"/>
        </w:rPr>
        <w:tab/>
      </w:r>
      <w:proofErr w:type="spellStart"/>
      <w:r w:rsidRPr="00E5166A">
        <w:rPr>
          <w:lang w:val="fi-FI"/>
        </w:rPr>
        <w:t>Q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90,5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/ kuormitus 2</w:t>
      </w:r>
    </w:p>
    <w:p w14:paraId="43F80947" w14:textId="28C39F6E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Normaalivoima harjalla:</w:t>
      </w:r>
      <w:r w:rsidRPr="00E5166A">
        <w:rPr>
          <w:lang w:val="fi-FI"/>
        </w:rPr>
        <w:tab/>
      </w:r>
      <w:r>
        <w:rPr>
          <w:lang w:val="fi-FI"/>
        </w:rPr>
        <w:tab/>
      </w:r>
      <w:r w:rsidRPr="00E5166A">
        <w:rPr>
          <w:lang w:val="fi-FI"/>
        </w:rPr>
        <w:t>12 115 mm</w:t>
      </w:r>
      <w:r w:rsidRPr="00E5166A">
        <w:rPr>
          <w:lang w:val="fi-FI"/>
        </w:rPr>
        <w:tab/>
      </w:r>
      <w:proofErr w:type="spellStart"/>
      <w:r w:rsidRPr="00E5166A">
        <w:rPr>
          <w:lang w:val="fi-FI"/>
        </w:rPr>
        <w:t>N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281,9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/ kuormitus 1</w:t>
      </w:r>
    </w:p>
    <w:p w14:paraId="1D88BD77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Yhdistetty taivutus + puristus:</w:t>
      </w:r>
      <w:r w:rsidRPr="00E5166A">
        <w:rPr>
          <w:lang w:val="fi-FI"/>
        </w:rPr>
        <w:tab/>
        <w:t>10 147 mm</w:t>
      </w:r>
      <w:r w:rsidRPr="00E5166A">
        <w:rPr>
          <w:lang w:val="fi-FI"/>
        </w:rPr>
        <w:tab/>
      </w:r>
      <w:proofErr w:type="spellStart"/>
      <w:r w:rsidRPr="00E5166A">
        <w:rPr>
          <w:lang w:val="fi-FI"/>
        </w:rPr>
        <w:t>N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235,4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ja M</w:t>
      </w:r>
      <w:r w:rsidRPr="00E5166A">
        <w:rPr>
          <w:vertAlign w:val="subscript"/>
          <w:lang w:val="fi-FI"/>
        </w:rPr>
        <w:t>d</w:t>
      </w:r>
      <w:r w:rsidRPr="00E5166A">
        <w:rPr>
          <w:lang w:val="fi-FI"/>
        </w:rPr>
        <w:t xml:space="preserve"> = 132,5 </w:t>
      </w:r>
      <w:proofErr w:type="spellStart"/>
      <w:r w:rsidRPr="00E5166A">
        <w:rPr>
          <w:lang w:val="fi-FI"/>
        </w:rPr>
        <w:t>kNm</w:t>
      </w:r>
      <w:proofErr w:type="spellEnd"/>
      <w:r w:rsidRPr="00E5166A">
        <w:rPr>
          <w:lang w:val="fi-FI"/>
        </w:rPr>
        <w:t xml:space="preserve"> / kuormitus 2</w:t>
      </w:r>
    </w:p>
    <w:p w14:paraId="21D93B73" w14:textId="77777777" w:rsidR="00E5166A" w:rsidRPr="00E5166A" w:rsidRDefault="00E5166A" w:rsidP="00E5166A">
      <w:pPr>
        <w:spacing w:after="120"/>
        <w:rPr>
          <w:lang w:val="fi-FI"/>
        </w:rPr>
      </w:pPr>
    </w:p>
    <w:p w14:paraId="25CA6D9E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Harjan leikkausvoiman arvo </w:t>
      </w:r>
      <w:proofErr w:type="spellStart"/>
      <w:r w:rsidRPr="00E5166A">
        <w:rPr>
          <w:lang w:val="fi-FI"/>
        </w:rPr>
        <w:t>Q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90,5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(kuormitus 2)</w:t>
      </w:r>
    </w:p>
    <w:p w14:paraId="61DBFAC6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Koska käyttöluokka 2, niin tehollinen leveys </w:t>
      </w:r>
      <w:proofErr w:type="spellStart"/>
      <w:r w:rsidRPr="00E5166A">
        <w:rPr>
          <w:lang w:val="fi-FI"/>
        </w:rPr>
        <w:t>b</w:t>
      </w:r>
      <w:r w:rsidRPr="00E5166A">
        <w:rPr>
          <w:vertAlign w:val="subscript"/>
          <w:lang w:val="fi-FI"/>
        </w:rPr>
        <w:t>eff</w:t>
      </w:r>
      <w:proofErr w:type="spellEnd"/>
      <w:r w:rsidRPr="00E5166A">
        <w:rPr>
          <w:lang w:val="fi-FI"/>
        </w:rPr>
        <w:t xml:space="preserve"> = b = 190 mm</w:t>
      </w:r>
    </w:p>
    <w:p w14:paraId="4F30567F" w14:textId="77777777" w:rsidR="00E5166A" w:rsidRPr="00E5166A" w:rsidRDefault="00E5166A" w:rsidP="00E5166A">
      <w:pPr>
        <w:spacing w:after="120"/>
        <w:rPr>
          <w:u w:val="single"/>
        </w:rPr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leikkausjännitys</w:t>
      </w:r>
      <w:proofErr w:type="spellEnd"/>
      <w:r w:rsidRPr="00E5166A">
        <w:t xml:space="preserve"> </w:t>
      </w:r>
      <w:proofErr w:type="spellStart"/>
      <w:r w:rsidRPr="00E5166A">
        <w:t>tuen</w:t>
      </w:r>
      <w:proofErr w:type="spellEnd"/>
      <w:r w:rsidRPr="00E5166A">
        <w:t xml:space="preserve"> </w:t>
      </w:r>
      <w:proofErr w:type="spellStart"/>
      <w:r w:rsidRPr="00E5166A">
        <w:t>kohdalla</w:t>
      </w:r>
      <w:proofErr w:type="spellEnd"/>
      <w:r w:rsidRPr="00E5166A">
        <w:t>:</w:t>
      </w:r>
    </w:p>
    <w:p w14:paraId="0C731471" w14:textId="77777777" w:rsidR="00E5166A" w:rsidRPr="00E5166A" w:rsidRDefault="00E5166A" w:rsidP="00E5166A">
      <w:pPr>
        <w:spacing w:after="120"/>
        <w:ind w:left="1304"/>
      </w:pPr>
      <w:r w:rsidRPr="00E5166A">
        <w:t xml:space="preserve"> </w:t>
      </w:r>
      <w:r w:rsidRPr="00E5166A">
        <w:rPr>
          <w:position w:val="-30"/>
        </w:rPr>
        <w:object w:dxaOrig="5420" w:dyaOrig="720" w14:anchorId="22819D3E">
          <v:shape id="_x0000_i1106" type="#_x0000_t75" style="width:270.8pt;height:36.55pt" o:ole="">
            <v:imagedata r:id="rId167" o:title=""/>
          </v:shape>
          <o:OLEObject Type="Embed" ProgID="Equation.DSMT4" ShapeID="_x0000_i1106" DrawAspect="Content" ObjectID="_1684305287" r:id="rId168"/>
        </w:object>
      </w:r>
    </w:p>
    <w:p w14:paraId="35E3DF69" w14:textId="66332BFE" w:rsidR="00E5166A" w:rsidRPr="00E5166A" w:rsidRDefault="00E5166A" w:rsidP="00187359">
      <w:pPr>
        <w:spacing w:before="100" w:beforeAutospacing="1" w:after="120"/>
        <w:rPr>
          <w:b/>
        </w:rPr>
      </w:pPr>
      <w:proofErr w:type="spellStart"/>
      <w:r w:rsidRPr="00E5166A">
        <w:rPr>
          <w:b/>
        </w:rPr>
        <w:t>Mitoitusehto</w:t>
      </w:r>
      <w:proofErr w:type="spellEnd"/>
      <w:r w:rsidRPr="00E5166A">
        <w:rPr>
          <w:b/>
        </w:rPr>
        <w:t xml:space="preserve">: </w:t>
      </w:r>
      <w:r w:rsidR="00187359" w:rsidRPr="00E5166A">
        <w:rPr>
          <w:b/>
          <w:position w:val="-14"/>
        </w:rPr>
        <w:object w:dxaOrig="4540" w:dyaOrig="400" w14:anchorId="617A104A">
          <v:shape id="_x0000_i1107" type="#_x0000_t75" style="width:226.75pt;height:19.35pt" o:ole="" o:bordertopcolor="this" o:borderleftcolor="this" o:borderbottomcolor="this" o:borderrightcolor="this">
            <v:imagedata r:id="rId16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7" DrawAspect="Content" ObjectID="_1684305288" r:id="rId170"/>
        </w:object>
      </w:r>
    </w:p>
    <w:p w14:paraId="01FE8701" w14:textId="77777777" w:rsidR="00E5166A" w:rsidRPr="00187359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75" w:name="_Toc488755003"/>
      <w:bookmarkStart w:id="76" w:name="_Toc73621435"/>
      <w:r w:rsidRPr="00187359">
        <w:rPr>
          <w:color w:val="auto"/>
          <w:szCs w:val="24"/>
        </w:rPr>
        <w:t>PURISTUSKESTÄVYYS HARJALLA</w:t>
      </w:r>
      <w:bookmarkEnd w:id="75"/>
      <w:bookmarkEnd w:id="76"/>
    </w:p>
    <w:p w14:paraId="1C8DEC42" w14:textId="77777777" w:rsidR="00E5166A" w:rsidRPr="00E5166A" w:rsidRDefault="00E5166A" w:rsidP="00E5166A">
      <w:pPr>
        <w:spacing w:after="240"/>
      </w:pPr>
      <w:proofErr w:type="spellStart"/>
      <w:r w:rsidRPr="00E5166A">
        <w:t>Harjan</w:t>
      </w:r>
      <w:proofErr w:type="spellEnd"/>
      <w:r w:rsidRPr="00E5166A">
        <w:t xml:space="preserve"> </w:t>
      </w:r>
      <w:proofErr w:type="spellStart"/>
      <w:r w:rsidRPr="00E5166A">
        <w:t>normaalivoiman</w:t>
      </w:r>
      <w:proofErr w:type="spellEnd"/>
      <w:r w:rsidRPr="00E5166A">
        <w:t xml:space="preserve"> </w:t>
      </w:r>
      <w:proofErr w:type="spellStart"/>
      <w:r w:rsidRPr="00E5166A">
        <w:t>arvo</w:t>
      </w:r>
      <w:proofErr w:type="spellEnd"/>
      <w:r w:rsidRPr="00E5166A">
        <w:t xml:space="preserve"> </w:t>
      </w:r>
      <w:proofErr w:type="spellStart"/>
      <w:r w:rsidRPr="00E5166A">
        <w:t>N</w:t>
      </w:r>
      <w:r w:rsidRPr="00E5166A">
        <w:rPr>
          <w:vertAlign w:val="subscript"/>
        </w:rPr>
        <w:t>d</w:t>
      </w:r>
      <w:proofErr w:type="spellEnd"/>
      <w:r w:rsidRPr="00E5166A">
        <w:t xml:space="preserve"> = 282</w:t>
      </w:r>
      <w:proofErr w:type="gramStart"/>
      <w:r w:rsidRPr="00E5166A">
        <w:t>,3</w:t>
      </w:r>
      <w:proofErr w:type="gramEnd"/>
      <w:r w:rsidRPr="00E5166A">
        <w:t xml:space="preserve"> </w:t>
      </w:r>
      <w:proofErr w:type="spellStart"/>
      <w:r w:rsidRPr="00E5166A">
        <w:t>kN</w:t>
      </w:r>
      <w:proofErr w:type="spellEnd"/>
    </w:p>
    <w:p w14:paraId="0BAD70FB" w14:textId="77777777" w:rsidR="00E5166A" w:rsidRPr="00E5166A" w:rsidRDefault="00E5166A" w:rsidP="00E5166A">
      <w:pPr>
        <w:spacing w:after="120"/>
        <w:rPr>
          <w:u w:val="single"/>
          <w:lang w:val="fi-FI"/>
        </w:rPr>
      </w:pPr>
      <w:r w:rsidRPr="00E5166A">
        <w:rPr>
          <w:lang w:val="fi-FI"/>
        </w:rPr>
        <w:t>Lasketaan puristusjännitys maksimi puristuksen kohdalla:</w:t>
      </w:r>
    </w:p>
    <w:p w14:paraId="17D3FEDD" w14:textId="77777777" w:rsidR="00E5166A" w:rsidRPr="00E5166A" w:rsidRDefault="00E5166A" w:rsidP="00E5166A">
      <w:pPr>
        <w:spacing w:after="120"/>
        <w:ind w:left="1304"/>
      </w:pPr>
      <w:r w:rsidRPr="00E5166A">
        <w:rPr>
          <w:lang w:val="fi-FI"/>
        </w:rPr>
        <w:t xml:space="preserve"> </w:t>
      </w:r>
      <w:r w:rsidRPr="00E5166A">
        <w:rPr>
          <w:position w:val="-24"/>
        </w:rPr>
        <w:object w:dxaOrig="4720" w:dyaOrig="660" w14:anchorId="22CFCCA3">
          <v:shape id="_x0000_i1108" type="#_x0000_t75" style="width:234.8pt;height:33.3pt" o:ole="">
            <v:imagedata r:id="rId171" o:title=""/>
          </v:shape>
          <o:OLEObject Type="Embed" ProgID="Equation.DSMT4" ShapeID="_x0000_i1108" DrawAspect="Content" ObjectID="_1684305289" r:id="rId172"/>
        </w:object>
      </w:r>
    </w:p>
    <w:p w14:paraId="3AE5282C" w14:textId="10B5A6AA" w:rsidR="00E5166A" w:rsidRPr="00E5166A" w:rsidRDefault="00E5166A" w:rsidP="00E5166A">
      <w:pPr>
        <w:spacing w:before="100" w:beforeAutospacing="1"/>
        <w:rPr>
          <w:b/>
        </w:rPr>
      </w:pPr>
      <w:proofErr w:type="spellStart"/>
      <w:r w:rsidRPr="00E5166A">
        <w:rPr>
          <w:b/>
        </w:rPr>
        <w:t>Mitoitusehto</w:t>
      </w:r>
      <w:proofErr w:type="spellEnd"/>
      <w:r w:rsidRPr="00E5166A">
        <w:rPr>
          <w:b/>
        </w:rPr>
        <w:t xml:space="preserve">: </w:t>
      </w:r>
      <w:r w:rsidR="00187359" w:rsidRPr="00E5166A">
        <w:rPr>
          <w:b/>
          <w:position w:val="-14"/>
        </w:rPr>
        <w:object w:dxaOrig="4680" w:dyaOrig="400" w14:anchorId="18EA5652">
          <v:shape id="_x0000_i1109" type="#_x0000_t75" style="width:234.25pt;height:19.35pt" o:ole="" o:bordertopcolor="this" o:borderleftcolor="this" o:borderbottomcolor="this" o:borderrightcolor="this">
            <v:imagedata r:id="rId17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9" DrawAspect="Content" ObjectID="_1684305290" r:id="rId174"/>
        </w:object>
      </w:r>
    </w:p>
    <w:p w14:paraId="0442E931" w14:textId="77777777" w:rsidR="00E5166A" w:rsidRPr="00187359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77" w:name="_Toc488755004"/>
      <w:bookmarkStart w:id="78" w:name="_Toc73621436"/>
      <w:r w:rsidRPr="00187359">
        <w:rPr>
          <w:color w:val="auto"/>
          <w:szCs w:val="24"/>
        </w:rPr>
        <w:t>YHDISTETTY PURISTUS JA TAIVUTUS</w:t>
      </w:r>
      <w:bookmarkEnd w:id="77"/>
      <w:bookmarkEnd w:id="78"/>
    </w:p>
    <w:p w14:paraId="15F8C20A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Jotta saadaan kehäpalkin nurjahduspituus selville, joudutaan selvittämään seuraavat asiat:</w:t>
      </w:r>
    </w:p>
    <w:p w14:paraId="0338A6D2" w14:textId="77777777" w:rsidR="00E5166A" w:rsidRPr="00E5166A" w:rsidRDefault="00E5166A" w:rsidP="00E5166A">
      <w:pPr>
        <w:rPr>
          <w:lang w:val="fi-FI"/>
        </w:rPr>
      </w:pPr>
    </w:p>
    <w:p w14:paraId="39EB650C" w14:textId="2250FA81" w:rsidR="00E5166A" w:rsidRPr="00113F36" w:rsidRDefault="00E5166A" w:rsidP="00187359">
      <w:pPr>
        <w:rPr>
          <w:lang w:val="fi-FI"/>
        </w:rPr>
      </w:pPr>
      <w:r w:rsidRPr="00E5166A">
        <w:rPr>
          <w:lang w:val="fi-FI"/>
        </w:rPr>
        <w:t xml:space="preserve">Palkin pituus pilarin ja palkin leikkauskohtaan, S = 12 538 mm =&gt; 0,65 x S = 8 150 mm (kts. </w:t>
      </w:r>
      <w:r w:rsidRPr="00187359">
        <w:rPr>
          <w:lang w:val="fi-FI"/>
        </w:rPr>
        <w:t>RIL 205-1-2017 s.81)</w:t>
      </w:r>
      <w:r w:rsidR="00187359">
        <w:rPr>
          <w:lang w:val="fi-FI"/>
        </w:rPr>
        <w:t xml:space="preserve"> =&gt; </w:t>
      </w:r>
      <w:r w:rsidRPr="00113F36">
        <w:rPr>
          <w:lang w:val="fi-FI"/>
        </w:rPr>
        <w:t>palkin poikkileikkauksen korkeus kyseisessä pisteessä, h</w:t>
      </w:r>
      <w:r w:rsidRPr="00113F36">
        <w:rPr>
          <w:vertAlign w:val="subscript"/>
          <w:lang w:val="fi-FI"/>
        </w:rPr>
        <w:t>R</w:t>
      </w:r>
      <w:r w:rsidRPr="00113F36">
        <w:rPr>
          <w:lang w:val="fi-FI"/>
        </w:rPr>
        <w:t xml:space="preserve"> = 1 096 mm</w:t>
      </w:r>
    </w:p>
    <w:p w14:paraId="14D6ED43" w14:textId="77777777" w:rsidR="00187359" w:rsidRDefault="00187359" w:rsidP="00187359">
      <w:pPr>
        <w:rPr>
          <w:lang w:val="fi-FI"/>
        </w:rPr>
      </w:pPr>
    </w:p>
    <w:p w14:paraId="376BB3DC" w14:textId="087562DD" w:rsidR="00E5166A" w:rsidRPr="00113F36" w:rsidRDefault="00E5166A" w:rsidP="00187359">
      <w:pPr>
        <w:rPr>
          <w:lang w:val="fi-FI"/>
        </w:rPr>
      </w:pPr>
      <w:r w:rsidRPr="00E5166A">
        <w:rPr>
          <w:lang w:val="fi-FI"/>
        </w:rPr>
        <w:t xml:space="preserve">Pilarin korkeus pilarin ja palkin leikkauskohtaan, H = 3 523 mm =&gt; 0,65 x H = 2 290 mm (kts. </w:t>
      </w:r>
      <w:r w:rsidRPr="00187359">
        <w:rPr>
          <w:lang w:val="fi-FI"/>
        </w:rPr>
        <w:t>RIL 205-1-2017 s.81)</w:t>
      </w:r>
      <w:r w:rsidR="00187359">
        <w:rPr>
          <w:lang w:val="fi-FI"/>
        </w:rPr>
        <w:t xml:space="preserve"> =&gt; </w:t>
      </w:r>
      <w:r w:rsidRPr="00113F36">
        <w:rPr>
          <w:lang w:val="fi-FI"/>
        </w:rPr>
        <w:t>pilarin poikkileikkauksen korkeus kyseisessä pisteessä, h</w:t>
      </w:r>
      <w:r w:rsidRPr="00113F36">
        <w:rPr>
          <w:vertAlign w:val="subscript"/>
          <w:lang w:val="fi-FI"/>
        </w:rPr>
        <w:t>S</w:t>
      </w:r>
      <w:r w:rsidRPr="00113F36">
        <w:rPr>
          <w:lang w:val="fi-FI"/>
        </w:rPr>
        <w:t xml:space="preserve"> = 1 221 mm</w:t>
      </w:r>
    </w:p>
    <w:p w14:paraId="336F6BBF" w14:textId="77777777" w:rsidR="00187359" w:rsidRPr="00113F36" w:rsidRDefault="00187359">
      <w:pPr>
        <w:rPr>
          <w:lang w:val="fi-FI"/>
        </w:rPr>
      </w:pPr>
      <w:r w:rsidRPr="00113F36">
        <w:rPr>
          <w:lang w:val="fi-FI"/>
        </w:rPr>
        <w:br w:type="page"/>
      </w:r>
    </w:p>
    <w:p w14:paraId="39DFD038" w14:textId="7AF8BCC9" w:rsidR="00E5166A" w:rsidRPr="00113F36" w:rsidRDefault="00E5166A" w:rsidP="00187359">
      <w:pPr>
        <w:spacing w:after="120"/>
        <w:ind w:left="748"/>
        <w:rPr>
          <w:lang w:val="fi-FI"/>
        </w:rPr>
      </w:pPr>
      <w:r w:rsidRPr="00113F36">
        <w:rPr>
          <w:lang w:val="fi-FI"/>
        </w:rPr>
        <w:lastRenderedPageBreak/>
        <w:t xml:space="preserve">Palkin jäyhyysmomentti kyseisessä kohdassa: </w:t>
      </w:r>
    </w:p>
    <w:p w14:paraId="5A43D141" w14:textId="574D78C4" w:rsidR="00E5166A" w:rsidRDefault="00E5166A" w:rsidP="00E5166A">
      <w:pPr>
        <w:ind w:left="750"/>
      </w:pPr>
      <w:r w:rsidRPr="00E5166A">
        <w:rPr>
          <w:position w:val="-24"/>
        </w:rPr>
        <w:object w:dxaOrig="5880" w:dyaOrig="620" w14:anchorId="70FE37BE">
          <v:shape id="_x0000_i1110" type="#_x0000_t75" style="width:293.9pt;height:31.15pt" o:ole="">
            <v:imagedata r:id="rId175" o:title=""/>
          </v:shape>
          <o:OLEObject Type="Embed" ProgID="Equation.DSMT4" ShapeID="_x0000_i1110" DrawAspect="Content" ObjectID="_1684305291" r:id="rId176"/>
        </w:object>
      </w:r>
    </w:p>
    <w:p w14:paraId="521EEC8A" w14:textId="77777777" w:rsidR="00187359" w:rsidRPr="00E5166A" w:rsidRDefault="00187359" w:rsidP="00E5166A">
      <w:pPr>
        <w:ind w:left="750"/>
      </w:pPr>
    </w:p>
    <w:p w14:paraId="76BF8D71" w14:textId="77777777" w:rsidR="00E5166A" w:rsidRPr="00E5166A" w:rsidRDefault="00E5166A" w:rsidP="00187359">
      <w:pPr>
        <w:spacing w:after="120"/>
        <w:ind w:left="748"/>
      </w:pPr>
      <w:proofErr w:type="spellStart"/>
      <w:r w:rsidRPr="00E5166A">
        <w:t>Pilarin</w:t>
      </w:r>
      <w:proofErr w:type="spellEnd"/>
      <w:r w:rsidRPr="00E5166A">
        <w:t xml:space="preserve"> </w:t>
      </w:r>
      <w:proofErr w:type="spellStart"/>
      <w:r w:rsidRPr="00E5166A">
        <w:t>jäyhyysmomentti</w:t>
      </w:r>
      <w:proofErr w:type="spellEnd"/>
      <w:r w:rsidRPr="00E5166A">
        <w:t xml:space="preserve"> </w:t>
      </w:r>
      <w:proofErr w:type="spellStart"/>
      <w:r w:rsidRPr="00E5166A">
        <w:t>kyseisessä</w:t>
      </w:r>
      <w:proofErr w:type="spellEnd"/>
      <w:r w:rsidRPr="00E5166A">
        <w:t xml:space="preserve"> </w:t>
      </w:r>
      <w:proofErr w:type="spellStart"/>
      <w:r w:rsidRPr="00E5166A">
        <w:t>kohdassa</w:t>
      </w:r>
      <w:proofErr w:type="spellEnd"/>
      <w:r w:rsidRPr="00E5166A">
        <w:t xml:space="preserve">: </w:t>
      </w:r>
    </w:p>
    <w:p w14:paraId="2DA2184B" w14:textId="686BD577" w:rsidR="00E5166A" w:rsidRDefault="00E5166A" w:rsidP="00E5166A">
      <w:pPr>
        <w:ind w:left="567"/>
      </w:pPr>
      <w:r w:rsidRPr="00E5166A">
        <w:rPr>
          <w:position w:val="-24"/>
        </w:rPr>
        <w:object w:dxaOrig="5820" w:dyaOrig="620" w14:anchorId="63AD5774">
          <v:shape id="_x0000_i1111" type="#_x0000_t75" style="width:291.75pt;height:31.15pt" o:ole="">
            <v:imagedata r:id="rId177" o:title=""/>
          </v:shape>
          <o:OLEObject Type="Embed" ProgID="Equation.DSMT4" ShapeID="_x0000_i1111" DrawAspect="Content" ObjectID="_1684305292" r:id="rId178"/>
        </w:object>
      </w:r>
    </w:p>
    <w:p w14:paraId="0BE915D8" w14:textId="77777777" w:rsidR="00187359" w:rsidRPr="00E5166A" w:rsidRDefault="00187359" w:rsidP="00E5166A">
      <w:pPr>
        <w:ind w:left="567"/>
      </w:pPr>
    </w:p>
    <w:p w14:paraId="3E8AD2FB" w14:textId="6C7E62F3" w:rsidR="00E5166A" w:rsidRDefault="00E5166A" w:rsidP="00E5166A">
      <w:pPr>
        <w:ind w:left="390"/>
        <w:rPr>
          <w:lang w:val="fi-FI"/>
        </w:rPr>
      </w:pPr>
      <w:r w:rsidRPr="00E5166A">
        <w:rPr>
          <w:lang w:val="fi-FI"/>
        </w:rPr>
        <w:t>Kehäpalkissa vaikuttava normaalivoima (kuormitus 1), N</w:t>
      </w:r>
      <w:r w:rsidRPr="00E5166A">
        <w:rPr>
          <w:vertAlign w:val="subscript"/>
          <w:lang w:val="fi-FI"/>
        </w:rPr>
        <w:t>R</w:t>
      </w:r>
      <w:r w:rsidRPr="00E5166A">
        <w:rPr>
          <w:lang w:val="fi-FI"/>
        </w:rPr>
        <w:t xml:space="preserve"> = 350,1 </w:t>
      </w:r>
      <w:proofErr w:type="spellStart"/>
      <w:r w:rsidR="00187359">
        <w:rPr>
          <w:lang w:val="fi-FI"/>
        </w:rPr>
        <w:t>kN</w:t>
      </w:r>
      <w:proofErr w:type="spellEnd"/>
    </w:p>
    <w:p w14:paraId="0D7A3A6B" w14:textId="77777777" w:rsidR="00187359" w:rsidRPr="00E5166A" w:rsidRDefault="00187359" w:rsidP="00E5166A">
      <w:pPr>
        <w:ind w:left="390"/>
        <w:rPr>
          <w:lang w:val="fi-FI"/>
        </w:rPr>
      </w:pPr>
    </w:p>
    <w:p w14:paraId="6ECCC9F0" w14:textId="2B62322E" w:rsidR="00E5166A" w:rsidRDefault="00E5166A" w:rsidP="00E5166A">
      <w:pPr>
        <w:ind w:left="390"/>
        <w:rPr>
          <w:lang w:val="fi-FI"/>
        </w:rPr>
      </w:pPr>
      <w:r w:rsidRPr="00E5166A">
        <w:rPr>
          <w:lang w:val="fi-FI"/>
        </w:rPr>
        <w:t>Kehäjalassa vaikuttava normaalivoima (kuormitus 1), N</w:t>
      </w:r>
      <w:r w:rsidRPr="00E5166A">
        <w:rPr>
          <w:vertAlign w:val="subscript"/>
          <w:lang w:val="fi-FI"/>
        </w:rPr>
        <w:t>S</w:t>
      </w:r>
      <w:r w:rsidRPr="00E5166A">
        <w:rPr>
          <w:lang w:val="fi-FI"/>
        </w:rPr>
        <w:t xml:space="preserve"> = 323,9 </w:t>
      </w:r>
      <w:proofErr w:type="spellStart"/>
      <w:r w:rsidRPr="00E5166A">
        <w:rPr>
          <w:lang w:val="fi-FI"/>
        </w:rPr>
        <w:t>kN</w:t>
      </w:r>
      <w:proofErr w:type="spellEnd"/>
    </w:p>
    <w:p w14:paraId="712BE327" w14:textId="77777777" w:rsidR="00187359" w:rsidRPr="00E5166A" w:rsidRDefault="00187359" w:rsidP="00E5166A">
      <w:pPr>
        <w:ind w:left="390"/>
        <w:rPr>
          <w:lang w:val="fi-FI"/>
        </w:rPr>
      </w:pPr>
    </w:p>
    <w:p w14:paraId="416BE576" w14:textId="77777777" w:rsidR="00E5166A" w:rsidRPr="00E5166A" w:rsidRDefault="00E5166A" w:rsidP="00187359">
      <w:pPr>
        <w:spacing w:after="120"/>
        <w:ind w:left="391"/>
      </w:pPr>
      <w:proofErr w:type="spellStart"/>
      <w:r w:rsidRPr="00E5166A">
        <w:t>Kehäpalkin</w:t>
      </w:r>
      <w:proofErr w:type="spellEnd"/>
      <w:r w:rsidRPr="00E5166A">
        <w:t xml:space="preserve"> </w:t>
      </w:r>
      <w:proofErr w:type="spellStart"/>
      <w:r w:rsidRPr="00E5166A">
        <w:t>nurjahduspituus</w:t>
      </w:r>
      <w:proofErr w:type="spellEnd"/>
      <w:r w:rsidRPr="00E5166A">
        <w:t xml:space="preserve">: </w:t>
      </w:r>
    </w:p>
    <w:p w14:paraId="634EC1A6" w14:textId="77777777" w:rsidR="00E5166A" w:rsidRPr="00E5166A" w:rsidRDefault="00E5166A" w:rsidP="00187359">
      <w:pPr>
        <w:spacing w:after="120"/>
        <w:ind w:left="391"/>
      </w:pPr>
      <w:r w:rsidRPr="00E5166A">
        <w:rPr>
          <w:position w:val="-112"/>
        </w:rPr>
        <w:object w:dxaOrig="9340" w:dyaOrig="2360" w14:anchorId="0C00D87B">
          <v:shape id="_x0000_i1112" type="#_x0000_t75" style="width:467.45pt;height:118.2pt" o:ole="">
            <v:imagedata r:id="rId179" o:title=""/>
          </v:shape>
          <o:OLEObject Type="Embed" ProgID="Equation.DSMT4" ShapeID="_x0000_i1112" DrawAspect="Content" ObjectID="_1684305293" r:id="rId180"/>
        </w:object>
      </w:r>
    </w:p>
    <w:p w14:paraId="5F67D8B7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Palkin korkeus kohdassa 10 147 mm =&gt; h = 719 mm</w:t>
      </w:r>
    </w:p>
    <w:p w14:paraId="2DF1D566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jäyhyyssäde: </w:t>
      </w:r>
      <w:r w:rsidRPr="00E5166A">
        <w:rPr>
          <w:position w:val="-28"/>
        </w:rPr>
        <w:object w:dxaOrig="3060" w:dyaOrig="660" w14:anchorId="177DAA46">
          <v:shape id="_x0000_i1113" type="#_x0000_t75" style="width:152.6pt;height:33.3pt" o:ole="">
            <v:imagedata r:id="rId181" o:title=""/>
          </v:shape>
          <o:OLEObject Type="Embed" ProgID="Equation.DSMT4" ShapeID="_x0000_i1113" DrawAspect="Content" ObjectID="_1684305294" r:id="rId182"/>
        </w:object>
      </w:r>
    </w:p>
    <w:p w14:paraId="319479A1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kaaren hoikkuus: </w:t>
      </w:r>
      <w:r w:rsidRPr="00E5166A">
        <w:rPr>
          <w:position w:val="-32"/>
        </w:rPr>
        <w:object w:dxaOrig="3120" w:dyaOrig="720" w14:anchorId="4AF9ECC3">
          <v:shape id="_x0000_i1114" type="#_x0000_t75" style="width:155.3pt;height:36.55pt" o:ole="">
            <v:imagedata r:id="rId183" o:title=""/>
          </v:shape>
          <o:OLEObject Type="Embed" ProgID="Equation.DSMT4" ShapeID="_x0000_i1114" DrawAspect="Content" ObjectID="_1684305295" r:id="rId184"/>
        </w:object>
      </w:r>
    </w:p>
    <w:p w14:paraId="280AEB95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muunnettu hoikkuus:</w:t>
      </w:r>
      <w:r w:rsidRPr="00E5166A">
        <w:rPr>
          <w:position w:val="-34"/>
        </w:rPr>
        <w:object w:dxaOrig="5100" w:dyaOrig="800" w14:anchorId="70FCCA8E">
          <v:shape id="_x0000_i1115" type="#_x0000_t75" style="width:254.7pt;height:40.3pt" o:ole="">
            <v:imagedata r:id="rId185" o:title=""/>
          </v:shape>
          <o:OLEObject Type="Embed" ProgID="Equation.DSMT4" ShapeID="_x0000_i1115" DrawAspect="Content" ObjectID="_1684305296" r:id="rId186"/>
        </w:object>
      </w:r>
    </w:p>
    <w:p w14:paraId="45FC81A7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Alkukäyryydestä johtuva kerroin: </w:t>
      </w:r>
      <w:r w:rsidRPr="00E5166A">
        <w:rPr>
          <w:position w:val="-12"/>
        </w:rPr>
        <w:object w:dxaOrig="1900" w:dyaOrig="360" w14:anchorId="2CF3A1FF">
          <v:shape id="_x0000_i1116" type="#_x0000_t75" style="width:95.1pt;height:18.8pt" o:ole="">
            <v:imagedata r:id="rId72" o:title=""/>
          </v:shape>
          <o:OLEObject Type="Embed" ProgID="Equation.DSMT4" ShapeID="_x0000_i1116" DrawAspect="Content" ObjectID="_1684305297" r:id="rId187"/>
        </w:object>
      </w:r>
    </w:p>
    <w:p w14:paraId="0306CB4C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nurjahduskerroin</w:t>
      </w:r>
      <w:proofErr w:type="spellEnd"/>
      <w:r w:rsidRPr="00E5166A">
        <w:t>:</w:t>
      </w:r>
    </w:p>
    <w:p w14:paraId="36B1DE1A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42"/>
        </w:rPr>
        <w:object w:dxaOrig="4680" w:dyaOrig="960" w14:anchorId="199A8995">
          <v:shape id="_x0000_i1117" type="#_x0000_t75" style="width:233.75pt;height:48.35pt" o:ole="">
            <v:imagedata r:id="rId188" o:title=""/>
          </v:shape>
          <o:OLEObject Type="Embed" ProgID="Equation.DSMT4" ShapeID="_x0000_i1117" DrawAspect="Content" ObjectID="_1684305298" r:id="rId189"/>
        </w:object>
      </w:r>
    </w:p>
    <w:p w14:paraId="60A26DD4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70"/>
        </w:rPr>
        <w:object w:dxaOrig="5360" w:dyaOrig="1520" w14:anchorId="589CD9B7">
          <v:shape id="_x0000_i1118" type="#_x0000_t75" style="width:268.1pt;height:76.3pt" o:ole="">
            <v:imagedata r:id="rId190" o:title=""/>
          </v:shape>
          <o:OLEObject Type="Embed" ProgID="Equation.DSMT4" ShapeID="_x0000_i1118" DrawAspect="Content" ObjectID="_1684305299" r:id="rId191"/>
        </w:object>
      </w:r>
    </w:p>
    <w:p w14:paraId="34388EF0" w14:textId="77777777" w:rsidR="00187359" w:rsidRDefault="00187359">
      <w:r>
        <w:br w:type="page"/>
      </w:r>
    </w:p>
    <w:p w14:paraId="525C3B73" w14:textId="51FEBA29" w:rsidR="00E5166A" w:rsidRPr="00E5166A" w:rsidRDefault="00E5166A" w:rsidP="00E5166A">
      <w:pPr>
        <w:spacing w:after="120"/>
      </w:pPr>
      <w:proofErr w:type="spellStart"/>
      <w:r w:rsidRPr="00E5166A">
        <w:lastRenderedPageBreak/>
        <w:t>Lasketaan</w:t>
      </w:r>
      <w:proofErr w:type="spellEnd"/>
      <w:r w:rsidRPr="00E5166A">
        <w:t xml:space="preserve"> </w:t>
      </w:r>
      <w:proofErr w:type="spellStart"/>
      <w:r w:rsidRPr="00E5166A">
        <w:t>puristusjännitys</w:t>
      </w:r>
      <w:proofErr w:type="spellEnd"/>
      <w:r w:rsidRPr="00E5166A">
        <w:t>:</w:t>
      </w:r>
    </w:p>
    <w:p w14:paraId="3761980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24"/>
        </w:rPr>
        <w:object w:dxaOrig="4720" w:dyaOrig="660" w14:anchorId="1459315A">
          <v:shape id="_x0000_i1119" type="#_x0000_t75" style="width:234.8pt;height:33.3pt" o:ole="">
            <v:imagedata r:id="rId192" o:title=""/>
          </v:shape>
          <o:OLEObject Type="Embed" ProgID="Equation.DSMT4" ShapeID="_x0000_i1119" DrawAspect="Content" ObjectID="_1684305300" r:id="rId193"/>
        </w:object>
      </w:r>
    </w:p>
    <w:p w14:paraId="696D749C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taivutusjännitys: </w:t>
      </w:r>
    </w:p>
    <w:p w14:paraId="271F6734" w14:textId="77777777" w:rsidR="00E5166A" w:rsidRPr="00E5166A" w:rsidRDefault="00E5166A" w:rsidP="00E5166A">
      <w:pPr>
        <w:ind w:left="360"/>
        <w:rPr>
          <w:lang w:val="fi-FI"/>
        </w:rPr>
      </w:pPr>
      <w:r w:rsidRPr="00E5166A">
        <w:rPr>
          <w:lang w:val="fi-FI"/>
        </w:rPr>
        <w:t xml:space="preserve">Kehäpalkin yläpinnan kaltevuus </w:t>
      </w:r>
      <w:r w:rsidRPr="00E5166A">
        <w:rPr>
          <w:rFonts w:ascii="Symbol" w:hAnsi="Symbol"/>
        </w:rPr>
        <w:t>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= 3,52°</w:t>
      </w:r>
    </w:p>
    <w:p w14:paraId="6854A80E" w14:textId="77777777" w:rsidR="00187359" w:rsidRDefault="00187359" w:rsidP="00E5166A">
      <w:pPr>
        <w:ind w:left="360"/>
        <w:rPr>
          <w:lang w:val="fi-FI"/>
        </w:rPr>
      </w:pPr>
    </w:p>
    <w:p w14:paraId="7AC70A42" w14:textId="41049854" w:rsidR="00E5166A" w:rsidRPr="00E5166A" w:rsidRDefault="00E5166A" w:rsidP="00E5166A">
      <w:pPr>
        <w:ind w:left="360"/>
        <w:rPr>
          <w:lang w:val="fi-FI"/>
        </w:rPr>
      </w:pPr>
      <w:r w:rsidRPr="00E5166A">
        <w:rPr>
          <w:lang w:val="fi-FI"/>
        </w:rPr>
        <w:t>Kerroin k</w:t>
      </w:r>
      <w:r w:rsidRPr="00E5166A">
        <w:rPr>
          <w:vertAlign w:val="subscript"/>
          <w:lang w:val="fi-FI"/>
        </w:rPr>
        <w:t>m,</w:t>
      </w:r>
      <w:r w:rsidRPr="00E5166A">
        <w:rPr>
          <w:rFonts w:ascii="Symbol" w:hAnsi="Symbol"/>
          <w:vertAlign w:val="subscript"/>
        </w:rPr>
        <w:t></w:t>
      </w:r>
      <w:r w:rsidRPr="00E5166A">
        <w:rPr>
          <w:lang w:val="fi-FI"/>
        </w:rPr>
        <w:t xml:space="preserve"> lasketaan seuraavasti:</w:t>
      </w:r>
    </w:p>
    <w:p w14:paraId="40E1740C" w14:textId="77777777" w:rsidR="00E5166A" w:rsidRPr="00E5166A" w:rsidRDefault="00E5166A" w:rsidP="00E5166A">
      <w:pPr>
        <w:ind w:left="360" w:firstLine="944"/>
        <w:rPr>
          <w:lang w:val="fi-FI"/>
        </w:rPr>
      </w:pPr>
    </w:p>
    <w:p w14:paraId="242DC3C2" w14:textId="77777777" w:rsidR="00E5166A" w:rsidRPr="00E5166A" w:rsidRDefault="00E5166A" w:rsidP="00E5166A">
      <w:pPr>
        <w:ind w:left="360" w:firstLine="944"/>
        <w:rPr>
          <w:lang w:val="fi-FI"/>
        </w:rPr>
      </w:pPr>
      <w:r w:rsidRPr="00E5166A">
        <w:rPr>
          <w:lang w:val="fi-FI"/>
        </w:rPr>
        <w:t xml:space="preserve">kun viistetty reuna on puristettu: </w:t>
      </w:r>
    </w:p>
    <w:p w14:paraId="0ABBA353" w14:textId="77777777" w:rsidR="00E5166A" w:rsidRPr="00E5166A" w:rsidRDefault="00E5166A" w:rsidP="00E5166A">
      <w:pPr>
        <w:ind w:left="360" w:firstLine="944"/>
      </w:pPr>
      <w:r w:rsidRPr="00E5166A">
        <w:rPr>
          <w:position w:val="-84"/>
        </w:rPr>
        <w:object w:dxaOrig="4959" w:dyaOrig="1219" w14:anchorId="3CC70471">
          <v:shape id="_x0000_i1120" type="#_x0000_t75" style="width:247.7pt;height:60.7pt" o:ole="">
            <v:imagedata r:id="rId194" o:title=""/>
          </v:shape>
          <o:OLEObject Type="Embed" ProgID="Equation.DSMT4" ShapeID="_x0000_i1120" DrawAspect="Content" ObjectID="_1684305301" r:id="rId195"/>
        </w:object>
      </w:r>
      <w:r w:rsidRPr="00E5166A">
        <w:t xml:space="preserve"> </w:t>
      </w:r>
    </w:p>
    <w:p w14:paraId="5B756352" w14:textId="77777777" w:rsidR="00E5166A" w:rsidRPr="00E5166A" w:rsidRDefault="00E5166A" w:rsidP="00E5166A">
      <w:pPr>
        <w:ind w:left="360"/>
      </w:pPr>
      <w:r w:rsidRPr="00E5166A">
        <w:rPr>
          <w:position w:val="-78"/>
        </w:rPr>
        <w:object w:dxaOrig="8580" w:dyaOrig="1160" w14:anchorId="3A02261D">
          <v:shape id="_x0000_i1121" type="#_x0000_t75" style="width:428.25pt;height:58.55pt" o:ole="">
            <v:imagedata r:id="rId196" o:title=""/>
          </v:shape>
          <o:OLEObject Type="Embed" ProgID="Equation.DSMT4" ShapeID="_x0000_i1121" DrawAspect="Content" ObjectID="_1684305302" r:id="rId197"/>
        </w:object>
      </w:r>
    </w:p>
    <w:p w14:paraId="41701529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54"/>
        </w:rPr>
        <w:object w:dxaOrig="4740" w:dyaOrig="960" w14:anchorId="7F7CEFD0">
          <v:shape id="_x0000_i1122" type="#_x0000_t75" style="width:236.95pt;height:48.35pt" o:ole="">
            <v:imagedata r:id="rId198" o:title=""/>
          </v:shape>
          <o:OLEObject Type="Embed" ProgID="Equation.DSMT4" ShapeID="_x0000_i1122" DrawAspect="Content" ObjectID="_1684305303" r:id="rId199"/>
        </w:object>
      </w:r>
    </w:p>
    <w:p w14:paraId="03E88D9B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yhdistetty taivutus ja puristus:</w:t>
      </w:r>
    </w:p>
    <w:p w14:paraId="0B8D2045" w14:textId="7D78373F" w:rsidR="00E5166A" w:rsidRPr="00E5166A" w:rsidRDefault="00187359" w:rsidP="00E5166A">
      <w:pPr>
        <w:ind w:left="567"/>
      </w:pPr>
      <w:r w:rsidRPr="00E5166A">
        <w:rPr>
          <w:position w:val="-32"/>
        </w:rPr>
        <w:object w:dxaOrig="7699" w:dyaOrig="720" w14:anchorId="7708F120">
          <v:shape id="_x0000_i1123" type="#_x0000_t75" style="width:384.2pt;height:36.55pt" o:ole="">
            <v:imagedata r:id="rId200" o:title=""/>
          </v:shape>
          <o:OLEObject Type="Embed" ProgID="Equation.DSMT4" ShapeID="_x0000_i1123" DrawAspect="Content" ObjectID="_1684305304" r:id="rId201"/>
        </w:object>
      </w:r>
    </w:p>
    <w:p w14:paraId="401BA9F1" w14:textId="77777777" w:rsidR="00E5166A" w:rsidRPr="00187359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79" w:name="_Toc488755005"/>
      <w:bookmarkStart w:id="80" w:name="_Toc73621437"/>
      <w:r w:rsidRPr="00187359">
        <w:rPr>
          <w:color w:val="auto"/>
          <w:szCs w:val="24"/>
        </w:rPr>
        <w:t>HEIKOMMAN SUUNNAN NURJAHDUS (NURJAHDUS TASOSTA)</w:t>
      </w:r>
      <w:bookmarkEnd w:id="79"/>
      <w:bookmarkEnd w:id="80"/>
    </w:p>
    <w:p w14:paraId="00536935" w14:textId="77777777" w:rsidR="00E5166A" w:rsidRPr="00E5166A" w:rsidRDefault="00E5166A" w:rsidP="00187359">
      <w:pPr>
        <w:spacing w:after="120"/>
        <w:rPr>
          <w:lang w:val="fi-FI"/>
        </w:rPr>
      </w:pPr>
      <w:r w:rsidRPr="00E5166A">
        <w:rPr>
          <w:lang w:val="fi-FI"/>
        </w:rPr>
        <w:t xml:space="preserve">Oletetaan nurjahduspituudeksi kiepahdustukien väli eli </w:t>
      </w:r>
      <w:proofErr w:type="spellStart"/>
      <w:proofErr w:type="gramStart"/>
      <w:r w:rsidRPr="00E5166A">
        <w:rPr>
          <w:lang w:val="fi-FI"/>
        </w:rPr>
        <w:t>L</w:t>
      </w:r>
      <w:r w:rsidRPr="00E5166A">
        <w:rPr>
          <w:vertAlign w:val="subscript"/>
          <w:lang w:val="fi-FI"/>
        </w:rPr>
        <w:t>c,y</w:t>
      </w:r>
      <w:proofErr w:type="spellEnd"/>
      <w:proofErr w:type="gramEnd"/>
      <w:r w:rsidRPr="00E5166A">
        <w:rPr>
          <w:lang w:val="fi-FI"/>
        </w:rPr>
        <w:t xml:space="preserve"> = 6 000 mm. Määräävä momentti ja normaalivoima löytyvät kohdasta x = 2 274 mm =&gt; M</w:t>
      </w:r>
      <w:r w:rsidRPr="00E5166A">
        <w:rPr>
          <w:vertAlign w:val="subscript"/>
          <w:lang w:val="fi-FI"/>
        </w:rPr>
        <w:t>d</w:t>
      </w:r>
      <w:r w:rsidRPr="00E5166A">
        <w:rPr>
          <w:lang w:val="fi-FI"/>
        </w:rPr>
        <w:t xml:space="preserve"> = 527,6 </w:t>
      </w:r>
      <w:proofErr w:type="spellStart"/>
      <w:r w:rsidRPr="00E5166A">
        <w:rPr>
          <w:lang w:val="fi-FI"/>
        </w:rPr>
        <w:t>kNm</w:t>
      </w:r>
      <w:proofErr w:type="spellEnd"/>
      <w:r w:rsidRPr="00E5166A">
        <w:rPr>
          <w:lang w:val="fi-FI"/>
        </w:rPr>
        <w:t xml:space="preserve"> ja </w:t>
      </w:r>
      <w:proofErr w:type="spellStart"/>
      <w:r w:rsidRPr="00E5166A">
        <w:rPr>
          <w:lang w:val="fi-FI"/>
        </w:rPr>
        <w:t>N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350,1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(jossa poikkileikkaus 190 x 1221).</w:t>
      </w:r>
    </w:p>
    <w:p w14:paraId="1AF7C3E3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jäyhyyssäde: </w:t>
      </w:r>
      <w:r w:rsidRPr="00E5166A">
        <w:rPr>
          <w:position w:val="-28"/>
        </w:rPr>
        <w:object w:dxaOrig="3100" w:dyaOrig="660" w14:anchorId="2D174E7D">
          <v:shape id="_x0000_i1124" type="#_x0000_t75" style="width:155.3pt;height:33.3pt" o:ole="">
            <v:imagedata r:id="rId84" o:title=""/>
          </v:shape>
          <o:OLEObject Type="Embed" ProgID="Equation.DSMT4" ShapeID="_x0000_i1124" DrawAspect="Content" ObjectID="_1684305305" r:id="rId202"/>
        </w:object>
      </w:r>
    </w:p>
    <w:p w14:paraId="2E22A6B2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kaaren hoikkuus: </w:t>
      </w:r>
      <w:r w:rsidRPr="00E5166A">
        <w:rPr>
          <w:position w:val="-30"/>
        </w:rPr>
        <w:object w:dxaOrig="3000" w:dyaOrig="720" w14:anchorId="722AE09B">
          <v:shape id="_x0000_i1125" type="#_x0000_t75" style="width:150.45pt;height:36.55pt" o:ole="">
            <v:imagedata r:id="rId203" o:title=""/>
          </v:shape>
          <o:OLEObject Type="Embed" ProgID="Equation.DSMT4" ShapeID="_x0000_i1125" DrawAspect="Content" ObjectID="_1684305306" r:id="rId204"/>
        </w:object>
      </w:r>
    </w:p>
    <w:p w14:paraId="0261CA9E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muunnettu hoikkuus:</w:t>
      </w:r>
      <w:r w:rsidRPr="00E5166A">
        <w:rPr>
          <w:position w:val="-34"/>
        </w:rPr>
        <w:object w:dxaOrig="5179" w:dyaOrig="800" w14:anchorId="71F79A49">
          <v:shape id="_x0000_i1126" type="#_x0000_t75" style="width:257.9pt;height:40.3pt" o:ole="">
            <v:imagedata r:id="rId205" o:title=""/>
          </v:shape>
          <o:OLEObject Type="Embed" ProgID="Equation.DSMT4" ShapeID="_x0000_i1126" DrawAspect="Content" ObjectID="_1684305307" r:id="rId206"/>
        </w:object>
      </w:r>
    </w:p>
    <w:p w14:paraId="7CA6BB9A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Alkukäyryydestä johtuva kerroin: </w:t>
      </w:r>
      <w:r w:rsidRPr="00E5166A">
        <w:rPr>
          <w:position w:val="-12"/>
        </w:rPr>
        <w:object w:dxaOrig="1900" w:dyaOrig="360" w14:anchorId="42E6C5A6">
          <v:shape id="_x0000_i1127" type="#_x0000_t75" style="width:95.1pt;height:18.8pt" o:ole="">
            <v:imagedata r:id="rId72" o:title=""/>
          </v:shape>
          <o:OLEObject Type="Embed" ProgID="Equation.DSMT4" ShapeID="_x0000_i1127" DrawAspect="Content" ObjectID="_1684305308" r:id="rId207"/>
        </w:object>
      </w:r>
    </w:p>
    <w:p w14:paraId="07EBDDD7" w14:textId="77777777" w:rsidR="00187359" w:rsidRPr="00113F36" w:rsidRDefault="00187359">
      <w:pPr>
        <w:rPr>
          <w:lang w:val="fi-FI"/>
        </w:rPr>
      </w:pPr>
      <w:r w:rsidRPr="00113F36">
        <w:rPr>
          <w:lang w:val="fi-FI"/>
        </w:rPr>
        <w:br w:type="page"/>
      </w:r>
    </w:p>
    <w:p w14:paraId="23780999" w14:textId="478D0454" w:rsidR="00E5166A" w:rsidRPr="00E5166A" w:rsidRDefault="00E5166A" w:rsidP="00E5166A">
      <w:pPr>
        <w:spacing w:after="120"/>
      </w:pPr>
      <w:proofErr w:type="spellStart"/>
      <w:r w:rsidRPr="00E5166A">
        <w:lastRenderedPageBreak/>
        <w:t>Lasketaan</w:t>
      </w:r>
      <w:proofErr w:type="spellEnd"/>
      <w:r w:rsidRPr="00E5166A">
        <w:t xml:space="preserve"> </w:t>
      </w:r>
      <w:proofErr w:type="spellStart"/>
      <w:r w:rsidRPr="00E5166A">
        <w:t>nurjahduskerroin</w:t>
      </w:r>
      <w:proofErr w:type="spellEnd"/>
      <w:r w:rsidRPr="00E5166A">
        <w:t>:</w:t>
      </w:r>
    </w:p>
    <w:p w14:paraId="4F14E65B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40"/>
        </w:rPr>
        <w:object w:dxaOrig="5080" w:dyaOrig="920" w14:anchorId="2A395722">
          <v:shape id="_x0000_i1128" type="#_x0000_t75" style="width:253.6pt;height:45.65pt" o:ole="">
            <v:imagedata r:id="rId208" o:title=""/>
          </v:shape>
          <o:OLEObject Type="Embed" ProgID="Equation.DSMT4" ShapeID="_x0000_i1128" DrawAspect="Content" ObjectID="_1684305309" r:id="rId209"/>
        </w:object>
      </w:r>
    </w:p>
    <w:p w14:paraId="6FD61E9A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70"/>
        </w:rPr>
        <w:object w:dxaOrig="5860" w:dyaOrig="1520" w14:anchorId="74D0876B">
          <v:shape id="_x0000_i1129" type="#_x0000_t75" style="width:292.85pt;height:76.3pt" o:ole="">
            <v:imagedata r:id="rId210" o:title=""/>
          </v:shape>
          <o:OLEObject Type="Embed" ProgID="Equation.DSMT4" ShapeID="_x0000_i1129" DrawAspect="Content" ObjectID="_1684305310" r:id="rId211"/>
        </w:object>
      </w:r>
    </w:p>
    <w:p w14:paraId="14DFB2C8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puristusjännitys</w:t>
      </w:r>
      <w:proofErr w:type="spellEnd"/>
      <w:r w:rsidRPr="00E5166A">
        <w:t>:</w:t>
      </w:r>
    </w:p>
    <w:p w14:paraId="64DA674A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24"/>
        </w:rPr>
        <w:object w:dxaOrig="4640" w:dyaOrig="660" w14:anchorId="7EE80C6D">
          <v:shape id="_x0000_i1130" type="#_x0000_t75" style="width:232.1pt;height:33.3pt" o:ole="">
            <v:imagedata r:id="rId212" o:title=""/>
          </v:shape>
          <o:OLEObject Type="Embed" ProgID="Equation.DSMT4" ShapeID="_x0000_i1130" DrawAspect="Content" ObjectID="_1684305311" r:id="rId213"/>
        </w:object>
      </w:r>
    </w:p>
    <w:p w14:paraId="29B96A69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 (</w:t>
      </w:r>
      <w:proofErr w:type="spellStart"/>
      <w:r w:rsidRPr="00E5166A">
        <w:t>vahvemman</w:t>
      </w:r>
      <w:proofErr w:type="spellEnd"/>
      <w:r w:rsidRPr="00E5166A">
        <w:t xml:space="preserve"> </w:t>
      </w:r>
      <w:proofErr w:type="spellStart"/>
      <w:r w:rsidRPr="00E5166A">
        <w:t>suunnan</w:t>
      </w:r>
      <w:proofErr w:type="spellEnd"/>
      <w:r w:rsidRPr="00E5166A">
        <w:t xml:space="preserve">): </w:t>
      </w:r>
    </w:p>
    <w:p w14:paraId="49340088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54"/>
        </w:rPr>
        <w:object w:dxaOrig="4959" w:dyaOrig="960" w14:anchorId="2731BBD8">
          <v:shape id="_x0000_i1131" type="#_x0000_t75" style="width:247.7pt;height:48.35pt" o:ole="">
            <v:imagedata r:id="rId214" o:title=""/>
          </v:shape>
          <o:OLEObject Type="Embed" ProgID="Equation.DSMT4" ShapeID="_x0000_i1131" DrawAspect="Content" ObjectID="_1684305312" r:id="rId215"/>
        </w:object>
      </w:r>
    </w:p>
    <w:p w14:paraId="6B0538B2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yhdistetty taivutus ja puristus: </w:t>
      </w:r>
    </w:p>
    <w:p w14:paraId="425CF5F5" w14:textId="0B3D3F28" w:rsidR="00E5166A" w:rsidRPr="00E5166A" w:rsidRDefault="00187359" w:rsidP="00E5166A">
      <w:pPr>
        <w:ind w:left="1304"/>
      </w:pPr>
      <w:r w:rsidRPr="00E5166A">
        <w:rPr>
          <w:position w:val="-32"/>
        </w:rPr>
        <w:object w:dxaOrig="7660" w:dyaOrig="720" w14:anchorId="3A0005E4">
          <v:shape id="_x0000_i1132" type="#_x0000_t75" style="width:383.1pt;height:36.55pt" o:ole="">
            <v:imagedata r:id="rId216" o:title=""/>
          </v:shape>
          <o:OLEObject Type="Embed" ProgID="Equation.DSMT4" ShapeID="_x0000_i1132" DrawAspect="Content" ObjectID="_1684305313" r:id="rId217"/>
        </w:object>
      </w:r>
    </w:p>
    <w:p w14:paraId="0354840F" w14:textId="77777777" w:rsidR="00E5166A" w:rsidRPr="00187359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81" w:name="_Toc488755006"/>
      <w:bookmarkStart w:id="82" w:name="_Toc73621438"/>
      <w:r w:rsidRPr="00187359">
        <w:rPr>
          <w:color w:val="auto"/>
          <w:szCs w:val="24"/>
        </w:rPr>
        <w:t>KIEPAHDUSKESTÄVYYS</w:t>
      </w:r>
      <w:bookmarkEnd w:id="81"/>
      <w:bookmarkEnd w:id="82"/>
    </w:p>
    <w:p w14:paraId="6775E7BA" w14:textId="77777777" w:rsidR="00187359" w:rsidRDefault="00E5166A" w:rsidP="00E5166A">
      <w:pPr>
        <w:rPr>
          <w:lang w:val="fi-FI"/>
        </w:rPr>
      </w:pPr>
      <w:r w:rsidRPr="00E5166A">
        <w:rPr>
          <w:lang w:val="fi-FI"/>
        </w:rPr>
        <w:t>Kehäpalkin puristuspinta vaihtuu momentin 0-kohdassa. Kaarevan osan lähellä sisäpinta on puristettu ja harjan lähellä ulkopinta on puristettu. Mitoitetaan kiepahdus siten, että etsitään kehäpalkin maksimi taivutus. Valitaan alareunan kiepahdustukien väliksi L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= 6 000 mm. </w:t>
      </w:r>
    </w:p>
    <w:p w14:paraId="67C1D728" w14:textId="77777777" w:rsidR="00187359" w:rsidRDefault="00187359" w:rsidP="00E5166A">
      <w:pPr>
        <w:rPr>
          <w:lang w:val="fi-FI"/>
        </w:rPr>
      </w:pPr>
    </w:p>
    <w:p w14:paraId="5C5AF4EF" w14:textId="41294827" w:rsidR="00E5166A" w:rsidRPr="00187359" w:rsidRDefault="00E5166A" w:rsidP="00E5166A">
      <w:pPr>
        <w:rPr>
          <w:lang w:val="fi-FI"/>
        </w:rPr>
      </w:pPr>
      <w:r w:rsidRPr="00187359">
        <w:rPr>
          <w:b/>
          <w:lang w:val="fi-FI"/>
        </w:rPr>
        <w:t>Nurjahdustuet sijoitetaan aina puristetulle puolelle!</w:t>
      </w:r>
    </w:p>
    <w:p w14:paraId="3E99EDB4" w14:textId="77777777" w:rsidR="00187359" w:rsidRDefault="00187359" w:rsidP="00E5166A">
      <w:pPr>
        <w:rPr>
          <w:lang w:val="fi-FI"/>
        </w:rPr>
      </w:pPr>
    </w:p>
    <w:p w14:paraId="28736B97" w14:textId="6F057ED0" w:rsidR="00E5166A" w:rsidRDefault="00E5166A" w:rsidP="00E5166A">
      <w:pPr>
        <w:rPr>
          <w:lang w:val="fi-FI"/>
        </w:rPr>
      </w:pPr>
      <w:r w:rsidRPr="00E5166A">
        <w:rPr>
          <w:lang w:val="fi-FI"/>
        </w:rPr>
        <w:t>Kohdat ja voimasuureet ovat seuraavat:</w:t>
      </w:r>
    </w:p>
    <w:p w14:paraId="40DEDA50" w14:textId="77777777" w:rsidR="00187359" w:rsidRPr="00E5166A" w:rsidRDefault="00187359" w:rsidP="00E5166A">
      <w:pPr>
        <w:rPr>
          <w:lang w:val="fi-FI"/>
        </w:rPr>
      </w:pPr>
    </w:p>
    <w:p w14:paraId="6EF34683" w14:textId="4868F6B1" w:rsidR="00E5166A" w:rsidRPr="00E5166A" w:rsidRDefault="00E5166A" w:rsidP="00E5166A">
      <w:pPr>
        <w:rPr>
          <w:b/>
          <w:lang w:val="fi-FI"/>
        </w:rPr>
      </w:pPr>
      <w:r w:rsidRPr="00E5166A">
        <w:rPr>
          <w:lang w:val="fi-FI"/>
        </w:rPr>
        <w:tab/>
      </w:r>
      <w:r w:rsidRPr="00E5166A">
        <w:rPr>
          <w:lang w:val="fi-FI"/>
        </w:rPr>
        <w:tab/>
      </w:r>
      <w:r w:rsidRPr="00E5166A">
        <w:rPr>
          <w:lang w:val="fi-FI"/>
        </w:rPr>
        <w:tab/>
      </w:r>
      <w:r w:rsidR="00187359">
        <w:rPr>
          <w:lang w:val="fi-FI"/>
        </w:rPr>
        <w:tab/>
      </w:r>
      <w:r w:rsidRPr="00E5166A">
        <w:rPr>
          <w:b/>
          <w:lang w:val="fi-FI"/>
        </w:rPr>
        <w:t>x:n kohdassa</w:t>
      </w:r>
      <w:r w:rsidRPr="00E5166A">
        <w:rPr>
          <w:b/>
          <w:lang w:val="fi-FI"/>
        </w:rPr>
        <w:tab/>
        <w:t>voimasuure</w:t>
      </w:r>
    </w:p>
    <w:p w14:paraId="05E4F472" w14:textId="711D70DD" w:rsidR="00E5166A" w:rsidRDefault="00E5166A" w:rsidP="00187359">
      <w:pPr>
        <w:spacing w:after="120"/>
        <w:ind w:firstLine="720"/>
        <w:rPr>
          <w:lang w:val="fi-FI"/>
        </w:rPr>
      </w:pPr>
      <w:r w:rsidRPr="00E5166A">
        <w:rPr>
          <w:lang w:val="fi-FI"/>
        </w:rPr>
        <w:t>kehän alareuna:</w:t>
      </w:r>
      <w:r w:rsidRPr="00E5166A">
        <w:rPr>
          <w:lang w:val="fi-FI"/>
        </w:rPr>
        <w:tab/>
        <w:t>2 274 mm</w:t>
      </w:r>
      <w:r w:rsidRPr="00E5166A">
        <w:rPr>
          <w:lang w:val="fi-FI"/>
        </w:rPr>
        <w:tab/>
        <w:t>M</w:t>
      </w:r>
      <w:r w:rsidRPr="00E5166A">
        <w:rPr>
          <w:vertAlign w:val="subscript"/>
          <w:lang w:val="fi-FI"/>
        </w:rPr>
        <w:t>d</w:t>
      </w:r>
      <w:r w:rsidRPr="00E5166A">
        <w:rPr>
          <w:lang w:val="fi-FI"/>
        </w:rPr>
        <w:t xml:space="preserve"> = 527,6 </w:t>
      </w:r>
      <w:proofErr w:type="spellStart"/>
      <w:r w:rsidRPr="00E5166A">
        <w:rPr>
          <w:lang w:val="fi-FI"/>
        </w:rPr>
        <w:t>kNm</w:t>
      </w:r>
      <w:proofErr w:type="spellEnd"/>
      <w:r w:rsidRPr="00E5166A">
        <w:rPr>
          <w:lang w:val="fi-FI"/>
        </w:rPr>
        <w:t xml:space="preserve"> / kuormitus 1</w:t>
      </w:r>
    </w:p>
    <w:p w14:paraId="117FB829" w14:textId="77777777" w:rsidR="00187359" w:rsidRPr="00E5166A" w:rsidRDefault="00187359" w:rsidP="00187359">
      <w:pPr>
        <w:spacing w:after="120"/>
        <w:ind w:firstLine="720"/>
        <w:rPr>
          <w:lang w:val="fi-FI"/>
        </w:rPr>
      </w:pPr>
    </w:p>
    <w:p w14:paraId="3B827FC6" w14:textId="77777777" w:rsidR="00E5166A" w:rsidRPr="00E5166A" w:rsidRDefault="00E5166A" w:rsidP="00E5166A">
      <w:pPr>
        <w:ind w:left="1304"/>
        <w:rPr>
          <w:lang w:val="fi-FI"/>
        </w:rPr>
      </w:pPr>
      <w:r w:rsidRPr="00E5166A">
        <w:rPr>
          <w:lang w:val="fi-FI"/>
        </w:rPr>
        <w:t xml:space="preserve">Valitaan kerroin </w:t>
      </w:r>
      <w:r w:rsidRPr="00E5166A">
        <w:rPr>
          <w:position w:val="-102"/>
        </w:rPr>
        <w:object w:dxaOrig="3660" w:dyaOrig="2160" w14:anchorId="2DEECD0D">
          <v:shape id="_x0000_i1133" type="#_x0000_t75" style="width:183.2pt;height:108.55pt" o:ole="">
            <v:imagedata r:id="rId218" o:title=""/>
          </v:shape>
          <o:OLEObject Type="Embed" ProgID="Equation.DSMT4" ShapeID="_x0000_i1133" DrawAspect="Content" ObjectID="_1684305314" r:id="rId219"/>
        </w:object>
      </w:r>
      <w:r w:rsidRPr="00E5166A">
        <w:rPr>
          <w:color w:val="FF0000"/>
          <w:lang w:val="fi-FI"/>
        </w:rPr>
        <w:t>=&gt; c = 0,70</w:t>
      </w:r>
    </w:p>
    <w:p w14:paraId="186C97EA" w14:textId="08BECF4C" w:rsidR="00E5166A" w:rsidRDefault="00E5166A" w:rsidP="00E5166A">
      <w:pPr>
        <w:rPr>
          <w:lang w:val="fi-FI"/>
        </w:rPr>
      </w:pPr>
      <w:r w:rsidRPr="00E5166A">
        <w:rPr>
          <w:lang w:val="fi-FI"/>
        </w:rPr>
        <w:lastRenderedPageBreak/>
        <w:t xml:space="preserve">Lasketaan tehollinen kiepahduspituus, </w:t>
      </w:r>
      <w:proofErr w:type="spellStart"/>
      <w:r w:rsidRPr="00E5166A">
        <w:rPr>
          <w:lang w:val="fi-FI"/>
        </w:rPr>
        <w:t>L</w:t>
      </w:r>
      <w:r w:rsidRPr="00E5166A">
        <w:rPr>
          <w:vertAlign w:val="subscript"/>
          <w:lang w:val="fi-FI"/>
        </w:rPr>
        <w:t>ef</w:t>
      </w:r>
      <w:proofErr w:type="spellEnd"/>
      <w:r w:rsidRPr="00E5166A">
        <w:rPr>
          <w:lang w:val="fi-FI"/>
        </w:rPr>
        <w:t xml:space="preserve"> = L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– 0,5 x h =&gt; 6000 mm – 0,5 x 1221 mm = 5389,5 mm (kuorma vedetyllä reunalla)</w:t>
      </w:r>
      <w:r w:rsidR="00187359">
        <w:rPr>
          <w:lang w:val="fi-FI"/>
        </w:rPr>
        <w:t>.</w:t>
      </w:r>
    </w:p>
    <w:p w14:paraId="1B234884" w14:textId="77777777" w:rsidR="00187359" w:rsidRPr="00E5166A" w:rsidRDefault="00187359" w:rsidP="00E5166A">
      <w:pPr>
        <w:rPr>
          <w:lang w:val="fi-FI"/>
        </w:rPr>
      </w:pPr>
    </w:p>
    <w:p w14:paraId="190C9C57" w14:textId="77777777" w:rsidR="00E5166A" w:rsidRPr="00E5166A" w:rsidRDefault="00E5166A" w:rsidP="00187359">
      <w:pPr>
        <w:spacing w:after="120"/>
      </w:pPr>
      <w:proofErr w:type="spellStart"/>
      <w:r w:rsidRPr="00E5166A">
        <w:t>Suorakaidepalkin</w:t>
      </w:r>
      <w:proofErr w:type="spellEnd"/>
      <w:r w:rsidRPr="00E5166A">
        <w:t xml:space="preserve"> </w:t>
      </w:r>
      <w:proofErr w:type="spellStart"/>
      <w:r w:rsidRPr="00E5166A">
        <w:t>kriittine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: </w:t>
      </w:r>
    </w:p>
    <w:p w14:paraId="13D66F27" w14:textId="77777777" w:rsidR="00E5166A" w:rsidRPr="00E5166A" w:rsidRDefault="00E5166A" w:rsidP="00E5166A">
      <w:pPr>
        <w:ind w:left="1304"/>
      </w:pPr>
      <w:r w:rsidRPr="00E5166A">
        <w:rPr>
          <w:position w:val="-32"/>
        </w:rPr>
        <w:object w:dxaOrig="8400" w:dyaOrig="800" w14:anchorId="3D3D41AA">
          <v:shape id="_x0000_i1134" type="#_x0000_t75" style="width:418.55pt;height:40.3pt" o:ole="">
            <v:imagedata r:id="rId220" o:title=""/>
          </v:shape>
          <o:OLEObject Type="Embed" ProgID="Equation.DSMT4" ShapeID="_x0000_i1134" DrawAspect="Content" ObjectID="_1684305315" r:id="rId221"/>
        </w:object>
      </w:r>
    </w:p>
    <w:p w14:paraId="2472F1D4" w14:textId="77777777" w:rsidR="00E5166A" w:rsidRPr="00E5166A" w:rsidRDefault="00E5166A" w:rsidP="00E5166A"/>
    <w:p w14:paraId="5EEA116F" w14:textId="77777777" w:rsidR="00E5166A" w:rsidRPr="00E5166A" w:rsidRDefault="00E5166A" w:rsidP="00187359">
      <w:pPr>
        <w:spacing w:after="120"/>
      </w:pPr>
      <w:proofErr w:type="spellStart"/>
      <w:r w:rsidRPr="00E5166A">
        <w:t>Suhteellinen</w:t>
      </w:r>
      <w:proofErr w:type="spellEnd"/>
      <w:r w:rsidRPr="00E5166A">
        <w:t xml:space="preserve"> </w:t>
      </w:r>
      <w:proofErr w:type="spellStart"/>
      <w:r w:rsidRPr="00E5166A">
        <w:t>hoikkuus</w:t>
      </w:r>
      <w:proofErr w:type="spellEnd"/>
      <w:r w:rsidRPr="00E5166A">
        <w:t xml:space="preserve">: </w:t>
      </w:r>
    </w:p>
    <w:p w14:paraId="54ABB0BB" w14:textId="77777777" w:rsidR="00E5166A" w:rsidRPr="00E5166A" w:rsidRDefault="00E5166A" w:rsidP="00E5166A">
      <w:pPr>
        <w:ind w:left="1304"/>
      </w:pPr>
      <w:r w:rsidRPr="00E5166A">
        <w:rPr>
          <w:position w:val="-34"/>
        </w:rPr>
        <w:object w:dxaOrig="4780" w:dyaOrig="800" w14:anchorId="720CFDB5">
          <v:shape id="_x0000_i1135" type="#_x0000_t75" style="width:239.1pt;height:40.3pt" o:ole="">
            <v:imagedata r:id="rId222" o:title=""/>
          </v:shape>
          <o:OLEObject Type="Embed" ProgID="Equation.DSMT4" ShapeID="_x0000_i1135" DrawAspect="Content" ObjectID="_1684305316" r:id="rId223"/>
        </w:object>
      </w:r>
    </w:p>
    <w:p w14:paraId="59A7D4DE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</w:t>
      </w:r>
      <w:r w:rsidRPr="00E5166A">
        <w:rPr>
          <w:position w:val="-86"/>
        </w:rPr>
        <w:object w:dxaOrig="4720" w:dyaOrig="1840" w14:anchorId="776DF89E">
          <v:shape id="_x0000_i1136" type="#_x0000_t75" style="width:234.8pt;height:92.4pt" o:ole="">
            <v:imagedata r:id="rId106" o:title=""/>
          </v:shape>
          <o:OLEObject Type="Embed" ProgID="Equation.DSMT4" ShapeID="_x0000_i1136" DrawAspect="Content" ObjectID="_1684305317" r:id="rId224"/>
        </w:object>
      </w:r>
    </w:p>
    <w:p w14:paraId="169E27CF" w14:textId="77777777" w:rsidR="00E5166A" w:rsidRPr="00E5166A" w:rsidRDefault="00E5166A" w:rsidP="00187359">
      <w:pPr>
        <w:spacing w:after="120"/>
        <w:rPr>
          <w:lang w:val="fi-FI"/>
        </w:rPr>
      </w:pPr>
      <w:r w:rsidRPr="00E5166A">
        <w:rPr>
          <w:lang w:val="fi-FI"/>
        </w:rPr>
        <w:t>eli tässä tapauksessa:</w:t>
      </w:r>
      <w:r w:rsidRPr="00E5166A">
        <w:rPr>
          <w:position w:val="-4"/>
        </w:rPr>
        <w:object w:dxaOrig="180" w:dyaOrig="279" w14:anchorId="50E7CCF1">
          <v:shape id="_x0000_i1137" type="#_x0000_t75" style="width:8.6pt;height:13.45pt" o:ole="">
            <v:imagedata r:id="rId108" o:title=""/>
          </v:shape>
          <o:OLEObject Type="Embed" ProgID="Equation.DSMT4" ShapeID="_x0000_i1137" DrawAspect="Content" ObjectID="_1684305318" r:id="rId225"/>
        </w:object>
      </w:r>
      <w:r w:rsidRPr="00E5166A">
        <w:rPr>
          <w:lang w:val="fi-FI"/>
        </w:rPr>
        <w:t xml:space="preserve"> </w:t>
      </w:r>
      <w:r w:rsidRPr="00E5166A">
        <w:rPr>
          <w:position w:val="-14"/>
        </w:rPr>
        <w:object w:dxaOrig="6220" w:dyaOrig="380" w14:anchorId="67AE2A04">
          <v:shape id="_x0000_i1138" type="#_x0000_t75" style="width:311.1pt;height:18.8pt" o:ole="">
            <v:imagedata r:id="rId226" o:title=""/>
          </v:shape>
          <o:OLEObject Type="Embed" ProgID="Equation.DSMT4" ShapeID="_x0000_i1138" DrawAspect="Content" ObjectID="_1684305319" r:id="rId227"/>
        </w:object>
      </w:r>
    </w:p>
    <w:p w14:paraId="4C69FDE6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taivutusjännitys: </w:t>
      </w:r>
      <w:r w:rsidRPr="00E5166A">
        <w:rPr>
          <w:position w:val="-54"/>
        </w:rPr>
        <w:object w:dxaOrig="4959" w:dyaOrig="960" w14:anchorId="1F8ECDF2">
          <v:shape id="_x0000_i1139" type="#_x0000_t75" style="width:247.7pt;height:48.35pt" o:ole="">
            <v:imagedata r:id="rId228" o:title=""/>
          </v:shape>
          <o:OLEObject Type="Embed" ProgID="Equation.DSMT4" ShapeID="_x0000_i1139" DrawAspect="Content" ObjectID="_1684305320" r:id="rId229"/>
        </w:object>
      </w:r>
    </w:p>
    <w:p w14:paraId="193E4842" w14:textId="736EF755" w:rsidR="00E5166A" w:rsidRPr="00E5166A" w:rsidRDefault="00E5166A" w:rsidP="00E5166A">
      <w:pPr>
        <w:spacing w:before="100" w:beforeAutospacing="1"/>
        <w:rPr>
          <w:lang w:val="fi-FI"/>
        </w:rPr>
      </w:pPr>
      <w:r w:rsidRPr="00E5166A">
        <w:rPr>
          <w:b/>
          <w:lang w:val="fi-FI"/>
        </w:rPr>
        <w:t>Mitoitusehto:</w:t>
      </w:r>
      <w:r w:rsidRPr="00E5166A">
        <w:rPr>
          <w:lang w:val="fi-FI"/>
        </w:rPr>
        <w:t xml:space="preserve"> </w:t>
      </w:r>
      <w:r w:rsidR="00187359" w:rsidRPr="00E5166A">
        <w:rPr>
          <w:position w:val="-14"/>
        </w:rPr>
        <w:object w:dxaOrig="5940" w:dyaOrig="400" w14:anchorId="447F855F">
          <v:shape id="_x0000_i1140" type="#_x0000_t75" style="width:297.15pt;height:19.35pt" o:ole="" o:bordertopcolor="this" o:borderleftcolor="this" o:borderbottomcolor="this" o:borderrightcolor="this">
            <v:imagedata r:id="rId2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0" DrawAspect="Content" ObjectID="_1684305321" r:id="rId231"/>
        </w:object>
      </w:r>
    </w:p>
    <w:p w14:paraId="5DC6BEF2" w14:textId="77777777" w:rsidR="00187359" w:rsidRDefault="00187359" w:rsidP="00E5166A">
      <w:pPr>
        <w:rPr>
          <w:lang w:val="fi-FI"/>
        </w:rPr>
      </w:pPr>
    </w:p>
    <w:p w14:paraId="0566CE71" w14:textId="7AEC7EBB" w:rsidR="00E5166A" w:rsidRPr="00E5166A" w:rsidRDefault="00E5166A" w:rsidP="00187359">
      <w:pPr>
        <w:spacing w:after="120"/>
        <w:rPr>
          <w:lang w:val="fi-FI"/>
        </w:rPr>
      </w:pPr>
      <w:r w:rsidRPr="00E5166A">
        <w:rPr>
          <w:lang w:val="fi-FI"/>
        </w:rPr>
        <w:t>Lisäksi tarkistetaan yhdistetty puristus ja kiepahdus:</w:t>
      </w:r>
    </w:p>
    <w:p w14:paraId="540A7CF2" w14:textId="076AD183" w:rsidR="00E5166A" w:rsidRDefault="00187359" w:rsidP="00E5166A">
      <w:r w:rsidRPr="00E5166A">
        <w:rPr>
          <w:position w:val="-34"/>
        </w:rPr>
        <w:object w:dxaOrig="7740" w:dyaOrig="840" w14:anchorId="6B2C59C9">
          <v:shape id="_x0000_i1141" type="#_x0000_t75" style="width:386.85pt;height:41.9pt" o:ole="">
            <v:imagedata r:id="rId232" o:title=""/>
          </v:shape>
          <o:OLEObject Type="Embed" ProgID="Equation.DSMT4" ShapeID="_x0000_i1141" DrawAspect="Content" ObjectID="_1684305322" r:id="rId233"/>
        </w:object>
      </w:r>
    </w:p>
    <w:p w14:paraId="0A5F0B0E" w14:textId="77777777" w:rsidR="00187359" w:rsidRPr="00E5166A" w:rsidRDefault="00187359" w:rsidP="00E5166A"/>
    <w:p w14:paraId="31683D16" w14:textId="77777777" w:rsidR="00E5166A" w:rsidRPr="00E5166A" w:rsidRDefault="00E5166A" w:rsidP="00187359">
      <w:pPr>
        <w:spacing w:after="120"/>
        <w:rPr>
          <w:rFonts w:ascii="Symbol" w:hAnsi="Symbol"/>
          <w:lang w:val="fi-FI"/>
        </w:rPr>
      </w:pPr>
      <w:r w:rsidRPr="00E5166A">
        <w:rPr>
          <w:lang w:val="fi-FI"/>
        </w:rPr>
        <w:t>Kiepahduskestävyystarkasteluissa ei tarvitse huomioida k</w:t>
      </w:r>
      <w:r w:rsidRPr="00E5166A">
        <w:rPr>
          <w:vertAlign w:val="subscript"/>
          <w:lang w:val="fi-FI"/>
        </w:rPr>
        <w:t>m,</w:t>
      </w:r>
      <w:r w:rsidRPr="00E5166A">
        <w:rPr>
          <w:rFonts w:ascii="Symbol" w:hAnsi="Symbol"/>
          <w:vertAlign w:val="subscript"/>
        </w:rPr>
        <w:t></w:t>
      </w:r>
      <w:r w:rsidRPr="00E5166A">
        <w:rPr>
          <w:lang w:val="fi-FI"/>
        </w:rPr>
        <w:t xml:space="preserve"> -kerrointa. Tämä siksi, että kriittinen taivutusjännitys on laskettu pääsuunnan ominaisuuksilla. </w:t>
      </w:r>
      <w:proofErr w:type="spellStart"/>
      <w:r w:rsidRPr="00E5166A">
        <w:rPr>
          <w:lang w:val="fi-FI"/>
        </w:rPr>
        <w:t>k</w:t>
      </w:r>
      <w:r w:rsidRPr="00E5166A">
        <w:rPr>
          <w:vertAlign w:val="subscript"/>
          <w:lang w:val="fi-FI"/>
        </w:rPr>
        <w:t>crit</w:t>
      </w:r>
      <w:proofErr w:type="spellEnd"/>
      <w:r w:rsidRPr="00E5166A">
        <w:rPr>
          <w:lang w:val="fi-FI"/>
        </w:rPr>
        <w:t xml:space="preserve"> olisi suurempi, jos lasketaan </w:t>
      </w:r>
      <w:r w:rsidRPr="00E5166A">
        <w:rPr>
          <w:rFonts w:ascii="Symbol" w:hAnsi="Symbol"/>
        </w:rPr>
        <w:t></w:t>
      </w:r>
      <w:r w:rsidRPr="00E5166A">
        <w:rPr>
          <w:lang w:val="fi-FI"/>
        </w:rPr>
        <w:t xml:space="preserve"> = 3,5° ominaisuuksilla.</w:t>
      </w:r>
    </w:p>
    <w:p w14:paraId="6F66010F" w14:textId="5151DC76" w:rsidR="00187359" w:rsidRDefault="00187359" w:rsidP="00187359">
      <w:pPr>
        <w:pStyle w:val="Heading2"/>
      </w:pPr>
      <w:bookmarkStart w:id="83" w:name="_Toc73621439"/>
      <w:r>
        <w:t>KEHÄN SIIRTYMÄ</w:t>
      </w:r>
      <w:r w:rsidR="00113F36">
        <w:t xml:space="preserve"> </w:t>
      </w:r>
      <w:bookmarkStart w:id="84" w:name="_GoBack"/>
      <w:bookmarkEnd w:id="84"/>
      <w:r>
        <w:t>ARVIOT</w:t>
      </w:r>
      <w:bookmarkEnd w:id="83"/>
    </w:p>
    <w:p w14:paraId="663CFD02" w14:textId="77777777" w:rsidR="00187359" w:rsidRPr="00187359" w:rsidRDefault="00187359" w:rsidP="00187359">
      <w:pPr>
        <w:rPr>
          <w:lang w:val="fi-FI"/>
        </w:rPr>
      </w:pPr>
      <w:r w:rsidRPr="00187359">
        <w:rPr>
          <w:lang w:val="fi-FI"/>
        </w:rPr>
        <w:t>Kehän siirtymäarvio kannattaa laskea statiikka ohjelman, jolloin tulee tarkemmat ja luotettavammat tulokset kuin käsin laskettuna.</w:t>
      </w:r>
    </w:p>
    <w:p w14:paraId="5AD627A4" w14:textId="6C465649" w:rsidR="00DF6A4E" w:rsidRDefault="00187359" w:rsidP="0022625F">
      <w:pPr>
        <w:pStyle w:val="Heading2"/>
      </w:pPr>
      <w:bookmarkStart w:id="85" w:name="_Toc73606892"/>
      <w:bookmarkStart w:id="86" w:name="_Toc73621440"/>
      <w:r>
        <w:t>Y-SUUNNAN STABILOIVAN TUEN VOIMA JA JOUSIJÄYKKYYS</w:t>
      </w:r>
      <w:bookmarkEnd w:id="85"/>
      <w:bookmarkEnd w:id="86"/>
    </w:p>
    <w:p w14:paraId="1FE10D20" w14:textId="5E099C61" w:rsidR="00136345" w:rsidRPr="00136345" w:rsidRDefault="00187359" w:rsidP="00187359">
      <w:pPr>
        <w:rPr>
          <w:rFonts w:cstheme="minorHAnsi"/>
          <w:lang w:val="fi-FI"/>
        </w:rPr>
      </w:pPr>
      <w:r>
        <w:rPr>
          <w:lang w:val="fi-FI"/>
        </w:rPr>
        <w:t>Rakenteesta tulee tarkastaa kiepahduksen/nurjahduksen 1. ja 2. muoto ja niistä aiheutuvat tukien voimat ja jousijäykkyydet.</w:t>
      </w:r>
    </w:p>
    <w:sectPr w:rsidR="00136345" w:rsidRPr="00136345" w:rsidSect="00773AFB">
      <w:headerReference w:type="default" r:id="rId234"/>
      <w:headerReference w:type="first" r:id="rId235"/>
      <w:footerReference w:type="first" r:id="rId236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989172" w14:textId="77777777" w:rsidR="00837038" w:rsidRDefault="00837038" w:rsidP="00CC5D5B">
      <w:r>
        <w:separator/>
      </w:r>
    </w:p>
  </w:endnote>
  <w:endnote w:type="continuationSeparator" w:id="0">
    <w:p w14:paraId="50789B9E" w14:textId="77777777" w:rsidR="00837038" w:rsidRDefault="00837038" w:rsidP="00CC5D5B">
      <w:r>
        <w:continuationSeparator/>
      </w:r>
    </w:p>
  </w:endnote>
  <w:endnote w:type="continuationNotice" w:id="1">
    <w:p w14:paraId="409FBE2E" w14:textId="77777777" w:rsidR="00837038" w:rsidRDefault="0083703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2A7D27" w:rsidRDefault="002A7D27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FD362A" w14:textId="77777777" w:rsidR="00837038" w:rsidRDefault="00837038" w:rsidP="00CC5D5B">
      <w:r>
        <w:separator/>
      </w:r>
    </w:p>
  </w:footnote>
  <w:footnote w:type="continuationSeparator" w:id="0">
    <w:p w14:paraId="1BCB49C1" w14:textId="77777777" w:rsidR="00837038" w:rsidRDefault="00837038" w:rsidP="00CC5D5B">
      <w:r>
        <w:continuationSeparator/>
      </w:r>
    </w:p>
  </w:footnote>
  <w:footnote w:type="continuationNotice" w:id="1">
    <w:p w14:paraId="05BF4222" w14:textId="77777777" w:rsidR="00837038" w:rsidRDefault="0083703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43885054" w:rsidR="002A7D27" w:rsidRDefault="002A7D27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113F36">
      <w:rPr>
        <w:rFonts w:ascii="Calibri" w:hAnsi="Calibri"/>
        <w:noProof/>
      </w:rPr>
      <w:t>2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113F36">
      <w:rPr>
        <w:rFonts w:ascii="Calibri" w:hAnsi="Calibri"/>
        <w:noProof/>
      </w:rPr>
      <w:t>2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1ED80DD7" w:rsidR="002A7D27" w:rsidRDefault="002A7D27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Kaareva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nurkkainen</w:t>
    </w:r>
    <w:proofErr w:type="spellEnd"/>
    <w:r>
      <w:rPr>
        <w:rFonts w:ascii="Calibri" w:hAnsi="Calibri"/>
      </w:rPr>
      <w:t xml:space="preserve"> 3-nivelkehä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7F3AF37F" w:rsidR="002A7D27" w:rsidRDefault="002A7D27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113F36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113F36">
      <w:rPr>
        <w:rFonts w:ascii="Calibri" w:hAnsi="Calibri"/>
        <w:noProof/>
      </w:rPr>
      <w:t>2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2A7D27" w:rsidRPr="00B51A39" w:rsidRDefault="002A7D27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2A7D27" w:rsidRDefault="002A7D2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2D70D2"/>
    <w:multiLevelType w:val="hybridMultilevel"/>
    <w:tmpl w:val="E7AEC03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41977D16"/>
    <w:multiLevelType w:val="hybridMultilevel"/>
    <w:tmpl w:val="2E14007C"/>
    <w:lvl w:ilvl="0" w:tplc="E0CEF946">
      <w:start w:val="8"/>
      <w:numFmt w:val="bullet"/>
      <w:lvlText w:val=""/>
      <w:lvlJc w:val="left"/>
      <w:pPr>
        <w:ind w:left="-1392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-672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</w:abstractNum>
  <w:abstractNum w:abstractNumId="21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6" w15:restartNumberingAfterBreak="0">
    <w:nsid w:val="54D70427"/>
    <w:multiLevelType w:val="hybridMultilevel"/>
    <w:tmpl w:val="DDAED7E4"/>
    <w:lvl w:ilvl="0" w:tplc="D1F40748">
      <w:start w:val="1"/>
      <w:numFmt w:val="bullet"/>
      <w:pStyle w:val="ListParagraph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8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E087F4D"/>
    <w:multiLevelType w:val="multilevel"/>
    <w:tmpl w:val="D69477E2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1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4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5"/>
  </w:num>
  <w:num w:numId="3">
    <w:abstractNumId w:val="10"/>
  </w:num>
  <w:num w:numId="4">
    <w:abstractNumId w:val="29"/>
  </w:num>
  <w:num w:numId="5">
    <w:abstractNumId w:val="34"/>
  </w:num>
  <w:num w:numId="6">
    <w:abstractNumId w:val="12"/>
  </w:num>
  <w:num w:numId="7">
    <w:abstractNumId w:val="17"/>
  </w:num>
  <w:num w:numId="8">
    <w:abstractNumId w:val="22"/>
  </w:num>
  <w:num w:numId="9">
    <w:abstractNumId w:val="31"/>
  </w:num>
  <w:num w:numId="10">
    <w:abstractNumId w:val="28"/>
  </w:num>
  <w:num w:numId="11">
    <w:abstractNumId w:val="21"/>
  </w:num>
  <w:num w:numId="12">
    <w:abstractNumId w:val="24"/>
  </w:num>
  <w:num w:numId="13">
    <w:abstractNumId w:val="11"/>
  </w:num>
  <w:num w:numId="14">
    <w:abstractNumId w:val="13"/>
  </w:num>
  <w:num w:numId="15">
    <w:abstractNumId w:val="33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7"/>
  </w:num>
  <w:num w:numId="30">
    <w:abstractNumId w:val="20"/>
  </w:num>
  <w:num w:numId="31">
    <w:abstractNumId w:val="23"/>
  </w:num>
  <w:num w:numId="32">
    <w:abstractNumId w:val="32"/>
  </w:num>
  <w:num w:numId="33">
    <w:abstractNumId w:val="16"/>
  </w:num>
  <w:num w:numId="34">
    <w:abstractNumId w:val="19"/>
  </w:num>
  <w:num w:numId="35">
    <w:abstractNumId w:val="2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297"/>
    <w:rsid w:val="00080F80"/>
    <w:rsid w:val="000814E5"/>
    <w:rsid w:val="00085C8A"/>
    <w:rsid w:val="000873B3"/>
    <w:rsid w:val="00087B79"/>
    <w:rsid w:val="0009261A"/>
    <w:rsid w:val="000A0893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03A4"/>
    <w:rsid w:val="00113F36"/>
    <w:rsid w:val="001151A4"/>
    <w:rsid w:val="001175C6"/>
    <w:rsid w:val="0012138E"/>
    <w:rsid w:val="001219BC"/>
    <w:rsid w:val="00121E5C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493E"/>
    <w:rsid w:val="00155F55"/>
    <w:rsid w:val="0016217A"/>
    <w:rsid w:val="00163B63"/>
    <w:rsid w:val="001660D5"/>
    <w:rsid w:val="001664FF"/>
    <w:rsid w:val="00171D1E"/>
    <w:rsid w:val="00173E9A"/>
    <w:rsid w:val="001767DF"/>
    <w:rsid w:val="001778B3"/>
    <w:rsid w:val="00182C47"/>
    <w:rsid w:val="00186329"/>
    <w:rsid w:val="0018735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625F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A57FF"/>
    <w:rsid w:val="002A7D27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499F"/>
    <w:rsid w:val="00355856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5F8"/>
    <w:rsid w:val="00391A6F"/>
    <w:rsid w:val="00394423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33E9"/>
    <w:rsid w:val="004A7698"/>
    <w:rsid w:val="004B13A5"/>
    <w:rsid w:val="004B1BB5"/>
    <w:rsid w:val="004B29A3"/>
    <w:rsid w:val="004B2A02"/>
    <w:rsid w:val="004C1DD5"/>
    <w:rsid w:val="004C30FF"/>
    <w:rsid w:val="004C7442"/>
    <w:rsid w:val="004D1D60"/>
    <w:rsid w:val="004D1F30"/>
    <w:rsid w:val="004D40B3"/>
    <w:rsid w:val="004D6107"/>
    <w:rsid w:val="004D6F66"/>
    <w:rsid w:val="004D7C4C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6768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100B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4D51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712"/>
    <w:rsid w:val="007F5A36"/>
    <w:rsid w:val="007F78E9"/>
    <w:rsid w:val="007F7A78"/>
    <w:rsid w:val="00802FB3"/>
    <w:rsid w:val="008033D6"/>
    <w:rsid w:val="00803B4C"/>
    <w:rsid w:val="00804DAB"/>
    <w:rsid w:val="00805A23"/>
    <w:rsid w:val="00807598"/>
    <w:rsid w:val="00810DC4"/>
    <w:rsid w:val="00812172"/>
    <w:rsid w:val="00816E70"/>
    <w:rsid w:val="0082075F"/>
    <w:rsid w:val="00821C10"/>
    <w:rsid w:val="00823116"/>
    <w:rsid w:val="008347F0"/>
    <w:rsid w:val="00836AC5"/>
    <w:rsid w:val="00837038"/>
    <w:rsid w:val="008377B1"/>
    <w:rsid w:val="00842A73"/>
    <w:rsid w:val="0084744C"/>
    <w:rsid w:val="008531D7"/>
    <w:rsid w:val="0085367C"/>
    <w:rsid w:val="008550A3"/>
    <w:rsid w:val="00856A00"/>
    <w:rsid w:val="008616B2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87229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0905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8F5AC9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321C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16CF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5FED"/>
    <w:rsid w:val="00A06609"/>
    <w:rsid w:val="00A156C0"/>
    <w:rsid w:val="00A16444"/>
    <w:rsid w:val="00A22EFA"/>
    <w:rsid w:val="00A2794E"/>
    <w:rsid w:val="00A27A11"/>
    <w:rsid w:val="00A35879"/>
    <w:rsid w:val="00A44DA0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66EF7"/>
    <w:rsid w:val="00A76A90"/>
    <w:rsid w:val="00A76D54"/>
    <w:rsid w:val="00A7798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5F0"/>
    <w:rsid w:val="00B97CA3"/>
    <w:rsid w:val="00BA13D4"/>
    <w:rsid w:val="00BA4EB6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B797F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9A1"/>
    <w:rsid w:val="00BF7AD1"/>
    <w:rsid w:val="00C00279"/>
    <w:rsid w:val="00C04815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2D5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012B"/>
    <w:rsid w:val="00D611D8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0934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6A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7BC"/>
    <w:rsid w:val="00E66C2B"/>
    <w:rsid w:val="00E71475"/>
    <w:rsid w:val="00E727DE"/>
    <w:rsid w:val="00E72B1F"/>
    <w:rsid w:val="00E732F5"/>
    <w:rsid w:val="00E73C95"/>
    <w:rsid w:val="00E75FB8"/>
    <w:rsid w:val="00E8123D"/>
    <w:rsid w:val="00E81899"/>
    <w:rsid w:val="00E83930"/>
    <w:rsid w:val="00E841C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5556"/>
    <w:rsid w:val="00EB6098"/>
    <w:rsid w:val="00EB7A29"/>
    <w:rsid w:val="00EC013B"/>
    <w:rsid w:val="00EC0373"/>
    <w:rsid w:val="00EC086C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5CE8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2625F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22625F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69100B"/>
    <w:pPr>
      <w:numPr>
        <w:numId w:val="35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4.wmf"/><Relationship Id="rId226" Type="http://schemas.openxmlformats.org/officeDocument/2006/relationships/image" Target="media/image103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1.jpeg"/><Relationship Id="rId32" Type="http://schemas.openxmlformats.org/officeDocument/2006/relationships/oleObject" Target="embeddings/oleObject10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68.wmf"/><Relationship Id="rId5" Type="http://schemas.openxmlformats.org/officeDocument/2006/relationships/numbering" Target="numbering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3.wmf"/><Relationship Id="rId216" Type="http://schemas.openxmlformats.org/officeDocument/2006/relationships/image" Target="media/image99.wmf"/><Relationship Id="rId237" Type="http://schemas.openxmlformats.org/officeDocument/2006/relationships/fontTable" Target="fontTable.xml"/><Relationship Id="rId22" Type="http://schemas.openxmlformats.org/officeDocument/2006/relationships/oleObject" Target="embeddings/oleObject5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1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6.bin"/><Relationship Id="rId192" Type="http://schemas.openxmlformats.org/officeDocument/2006/relationships/image" Target="media/image88.wmf"/><Relationship Id="rId197" Type="http://schemas.openxmlformats.org/officeDocument/2006/relationships/oleObject" Target="embeddings/oleObject97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4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2.wmf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38" Type="http://schemas.openxmlformats.org/officeDocument/2006/relationships/theme" Target="theme/theme1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6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3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04.wmf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emf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" Type="http://schemas.openxmlformats.org/officeDocument/2006/relationships/settings" Target="setting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0.wmf"/><Relationship Id="rId234" Type="http://schemas.openxmlformats.org/officeDocument/2006/relationships/header" Target="header1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3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9.bin"/><Relationship Id="rId3" Type="http://schemas.openxmlformats.org/officeDocument/2006/relationships/customXml" Target="../customXml/item3.xml"/><Relationship Id="rId214" Type="http://schemas.openxmlformats.org/officeDocument/2006/relationships/image" Target="media/image98.wmf"/><Relationship Id="rId230" Type="http://schemas.openxmlformats.org/officeDocument/2006/relationships/image" Target="media/image105.wmf"/><Relationship Id="rId235" Type="http://schemas.openxmlformats.org/officeDocument/2006/relationships/header" Target="header2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07.bin"/><Relationship Id="rId236" Type="http://schemas.openxmlformats.org/officeDocument/2006/relationships/footer" Target="footer1.xml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6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10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7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7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EF6B22DD-2DA9-4784-B1DE-B5F0CD468B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21</Pages>
  <Words>2223</Words>
  <Characters>18011</Characters>
  <Application>Microsoft Office Word</Application>
  <DocSecurity>0</DocSecurity>
  <Lines>150</Lines>
  <Paragraphs>4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20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24</cp:revision>
  <cp:lastPrinted>2021-02-01T21:01:00Z</cp:lastPrinted>
  <dcterms:created xsi:type="dcterms:W3CDTF">2021-06-02T11:41:00Z</dcterms:created>
  <dcterms:modified xsi:type="dcterms:W3CDTF">2021-06-04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